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EA084D0" w:rsidR="00867A6C" w:rsidRPr="00E15841" w:rsidRDefault="00867A6C" w:rsidP="00E15841">
      <w:pPr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bookmarkStart w:id="0" w:name="_Hlk76583704"/>
      <w:bookmarkEnd w:id="0"/>
    </w:p>
    <w:p w14:paraId="0DF06DB0" w14:textId="734033CA" w:rsidR="00FB0C59" w:rsidRPr="00FB0C59" w:rsidRDefault="004E7EB7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FB0C59" w:rsidRPr="00FB0C59">
        <w:rPr>
          <w:b/>
          <w:bCs/>
          <w:sz w:val="72"/>
          <w:szCs w:val="72"/>
        </w:rPr>
        <w:t xml:space="preserve"> 8</w:t>
      </w:r>
    </w:p>
    <w:p w14:paraId="62724F92" w14:textId="3E8D80F0" w:rsidR="00867A6C" w:rsidRPr="00FB0C59" w:rsidRDefault="00FB0C59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Binomial Expansion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23708D1B" w14:textId="77777777" w:rsidR="00FB0C59" w:rsidRDefault="000A7FC6" w:rsidP="00FB0C59">
      <w:pPr>
        <w:pStyle w:val="Heading1"/>
        <w:spacing w:before="120"/>
        <w:jc w:val="center"/>
        <w:rPr>
          <w:sz w:val="56"/>
          <w:szCs w:val="56"/>
        </w:rPr>
      </w:pPr>
      <w:bookmarkStart w:id="1" w:name="_Hlk72937975"/>
      <w:r w:rsidRPr="00FB0C59">
        <w:rPr>
          <w:sz w:val="56"/>
          <w:szCs w:val="56"/>
        </w:rPr>
        <w:t>Bronze</w:t>
      </w:r>
      <w:r w:rsidR="003E62F8" w:rsidRPr="00FB0C59">
        <w:rPr>
          <w:sz w:val="56"/>
          <w:szCs w:val="56"/>
        </w:rPr>
        <w:t>,</w:t>
      </w:r>
      <w:r w:rsidRPr="00FB0C59">
        <w:rPr>
          <w:sz w:val="56"/>
          <w:szCs w:val="56"/>
        </w:rPr>
        <w:t xml:space="preserve"> Silver</w:t>
      </w:r>
      <w:r w:rsidR="003E62F8" w:rsidRPr="00FB0C59">
        <w:rPr>
          <w:sz w:val="56"/>
          <w:szCs w:val="56"/>
        </w:rPr>
        <w:t>,</w:t>
      </w:r>
      <w:r w:rsidRPr="00FB0C59">
        <w:rPr>
          <w:sz w:val="56"/>
          <w:szCs w:val="56"/>
        </w:rPr>
        <w:t xml:space="preserve"> Gold </w:t>
      </w:r>
      <w:bookmarkEnd w:id="1"/>
      <w:r w:rsidRPr="00FB0C59">
        <w:rPr>
          <w:sz w:val="56"/>
          <w:szCs w:val="56"/>
        </w:rPr>
        <w:t xml:space="preserve">and </w:t>
      </w:r>
    </w:p>
    <w:p w14:paraId="0E90F112" w14:textId="77777777" w:rsidR="00FB0C59" w:rsidRDefault="000A7FC6" w:rsidP="00FB0C59">
      <w:pPr>
        <w:pStyle w:val="Heading1"/>
        <w:spacing w:before="120"/>
        <w:jc w:val="center"/>
        <w:rPr>
          <w:sz w:val="56"/>
          <w:szCs w:val="56"/>
        </w:rPr>
      </w:pPr>
      <w:r w:rsidRPr="00FB0C59">
        <w:rPr>
          <w:sz w:val="56"/>
          <w:szCs w:val="56"/>
        </w:rPr>
        <w:t>Platinum</w:t>
      </w:r>
      <w:r w:rsidR="00867A6C" w:rsidRPr="00FB0C59">
        <w:rPr>
          <w:sz w:val="56"/>
          <w:szCs w:val="56"/>
        </w:rPr>
        <w:t xml:space="preserve"> Worksheets for </w:t>
      </w:r>
    </w:p>
    <w:p w14:paraId="6C7DBC98" w14:textId="2FE2101D" w:rsidR="00962B0F" w:rsidRPr="00FB0C59" w:rsidRDefault="00867A6C" w:rsidP="00FB0C59">
      <w:pPr>
        <w:pStyle w:val="Heading1"/>
        <w:spacing w:before="120"/>
        <w:jc w:val="center"/>
        <w:rPr>
          <w:sz w:val="56"/>
          <w:szCs w:val="56"/>
        </w:rPr>
      </w:pPr>
      <w:r w:rsidRPr="00FB0C59">
        <w:rPr>
          <w:sz w:val="56"/>
          <w:szCs w:val="56"/>
        </w:rPr>
        <w:t>AS Level Mathematics</w:t>
      </w:r>
    </w:p>
    <w:p w14:paraId="34D96750" w14:textId="77777777" w:rsidR="00EC11F8" w:rsidRPr="00EC11F8" w:rsidRDefault="00EC11F8" w:rsidP="00EC11F8"/>
    <w:p w14:paraId="0BF475F4" w14:textId="77777777" w:rsidR="00962B0F" w:rsidRDefault="00962B0F" w:rsidP="000A7FC6">
      <w:pPr>
        <w:pStyle w:val="Heading1"/>
        <w:sectPr w:rsidR="00962B0F">
          <w:headerReference w:type="default" r:id="rId10"/>
          <w:footerReference w:type="default" r:id="rId11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1B962E5A" w14:textId="77777777" w:rsidR="004E7EB7" w:rsidRDefault="004E7EB7" w:rsidP="004E7EB7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4E7EB7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4E7EB7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4E7EB7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4E7EB7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39269785" w:rsidR="00D85C2E" w:rsidRPr="004E7EB7" w:rsidRDefault="004E7EB7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33ABF793" w:rsidR="005274A2" w:rsidRPr="004E7EB7" w:rsidRDefault="004E7EB7" w:rsidP="00794506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r>
        <w:fldChar w:fldCharType="begin"/>
      </w:r>
      <w:r>
        <w:instrText xml:space="preserve"> HYPERLINK \l "GoMS" </w:instrText>
      </w:r>
      <w:r>
        <w:fldChar w:fldCharType="separate"/>
      </w:r>
      <w:r w:rsidRPr="009C5052">
        <w:rPr>
          <w:rStyle w:val="Hyperlink"/>
        </w:rPr>
        <w:t>Gold Mark Scheme</w:t>
      </w:r>
      <w:r>
        <w:rPr>
          <w:rStyle w:val="Hyperlink"/>
        </w:rPr>
        <w:fldChar w:fldCharType="end"/>
      </w:r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 level problem solving</w:t>
      </w:r>
      <w:proofErr w:type="gramEnd"/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4E7EB7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4E7EB7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2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3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34C5F3FA" w14:textId="77777777" w:rsidR="00FB0C59" w:rsidRDefault="00FB0C59" w:rsidP="00FB0C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2" w:name="BrQue"/>
      <w:bookmarkStart w:id="3" w:name="_Hlk76581104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1315" behindDoc="1" locked="0" layoutInCell="1" allowOverlap="1" wp14:anchorId="3FB67DFD" wp14:editId="570C343E">
            <wp:simplePos x="0" y="0"/>
            <wp:positionH relativeFrom="column">
              <wp:posOffset>1875387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0291" behindDoc="0" locked="0" layoutInCell="1" allowOverlap="1" wp14:anchorId="0A3D067E" wp14:editId="622ECCB0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2"/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292D9B7B" w14:textId="77777777" w:rsidR="00FB0C59" w:rsidRPr="00576290" w:rsidRDefault="00FB0C59" w:rsidP="00FB0C59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55B29978" w14:textId="457EACF5" w:rsidR="00FB0C59" w:rsidRDefault="00FB0C59" w:rsidP="00FB0C59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30</w:t>
      </w:r>
    </w:p>
    <w:bookmarkEnd w:id="3"/>
    <w:p w14:paraId="412AAA33" w14:textId="77777777" w:rsidR="00FB0C59" w:rsidRDefault="00FB0C59" w:rsidP="00D65B8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  <w:b/>
          <w:bCs/>
        </w:rPr>
      </w:pPr>
    </w:p>
    <w:p w14:paraId="3DF1C860" w14:textId="6F6D36CA" w:rsidR="00D65B80" w:rsidRPr="00FB0C59" w:rsidRDefault="00346E8C" w:rsidP="00D65B8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26830298" w14:textId="04F1AEB1" w:rsidR="00D65B80" w:rsidRPr="00E66DA1" w:rsidRDefault="00D65B80" w:rsidP="00E66D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Find the first 3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of the binomial expansion of</w:t>
      </w:r>
      <w:r w:rsidR="00E66DA1">
        <w:rPr>
          <w:rFonts w:ascii="Times New Roman" w:hAnsi="Times New Roman" w:cs="Times New Roman"/>
          <w:sz w:val="24"/>
          <w:szCs w:val="24"/>
        </w:rPr>
        <w:t xml:space="preserve"> </w:t>
      </w:r>
      <w:r w:rsidRPr="00FB0C59">
        <w:rPr>
          <w:rFonts w:ascii="Times New Roman" w:hAnsi="Times New Roman" w:cs="Times New Roman"/>
          <w:sz w:val="24"/>
          <w:szCs w:val="24"/>
        </w:rPr>
        <w:t>(2 − 3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14:paraId="592837E3" w14:textId="6BF2A424" w:rsidR="00D65B80" w:rsidRDefault="00D65B80" w:rsidP="00D65B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568FE8B8" w14:textId="17B32147" w:rsidR="00E66DA1" w:rsidRDefault="00E66DA1" w:rsidP="00D65B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104F79" w14:textId="77777777" w:rsidR="007E19CC" w:rsidRPr="00FB0C59" w:rsidRDefault="007E19CC" w:rsidP="00D65B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F101C5" w14:textId="4ABB8A3D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4 marks)</w:t>
      </w:r>
    </w:p>
    <w:p w14:paraId="31DDB60A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A6E48F8" w14:textId="464932E5" w:rsidR="00346E8C" w:rsidRPr="00FB0C59" w:rsidRDefault="00346E8C" w:rsidP="00346E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999D713" w14:textId="11CB7B63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0DDCB53E" w14:textId="77777777" w:rsidR="00346E8C" w:rsidRPr="00FB0C59" w:rsidRDefault="00346E8C" w:rsidP="00346E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a)  Find the first 4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in the binomial expansion of</w:t>
      </w:r>
    </w:p>
    <w:p w14:paraId="6721CDFC" w14:textId="77777777" w:rsidR="00346E8C" w:rsidRPr="00FB0C59" w:rsidRDefault="00346E8C" w:rsidP="00346E8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1 + </w:t>
      </w:r>
      <w:proofErr w:type="spellStart"/>
      <w:r w:rsidRPr="00FB0C59">
        <w:rPr>
          <w:rFonts w:ascii="Times New Roman" w:hAnsi="Times New Roman" w:cs="Times New Roman"/>
          <w:i/>
          <w:iCs/>
          <w:sz w:val="24"/>
          <w:szCs w:val="24"/>
        </w:rPr>
        <w:t>kx</w:t>
      </w:r>
      <w:proofErr w:type="spellEnd"/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10</w:t>
      </w:r>
    </w:p>
    <w:p w14:paraId="2306135C" w14:textId="77777777" w:rsidR="00714E51" w:rsidRDefault="00714E51" w:rsidP="00E66D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9F7FA4D" w14:textId="6869198D" w:rsidR="00D4701D" w:rsidRPr="00E66DA1" w:rsidRDefault="00346E8C" w:rsidP="00E66D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where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 xml:space="preserve"> is a positive constant. Give each term in its simplest form.</w:t>
      </w:r>
    </w:p>
    <w:p w14:paraId="61593E01" w14:textId="060E9F0A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7AC9F27" w14:textId="77777777" w:rsidR="00346E8C" w:rsidRPr="00FB0C59" w:rsidRDefault="00346E8C" w:rsidP="00346E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Given that, in this expansion, the coefficient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 xml:space="preserve"> and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B0C59">
        <w:rPr>
          <w:rFonts w:ascii="Times New Roman" w:hAnsi="Times New Roman" w:cs="Times New Roman"/>
          <w:sz w:val="24"/>
          <w:szCs w:val="24"/>
        </w:rPr>
        <w:t xml:space="preserve"> are equal,</w:t>
      </w:r>
    </w:p>
    <w:p w14:paraId="0FD88F02" w14:textId="49DDC44F" w:rsidR="00D4701D" w:rsidRPr="00E66DA1" w:rsidRDefault="00346E8C" w:rsidP="00E66D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b)  find the exact value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>,</w:t>
      </w:r>
    </w:p>
    <w:p w14:paraId="01C20D4C" w14:textId="01F2E6EB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C84CE4A" w14:textId="77777777" w:rsidR="00346E8C" w:rsidRPr="00FB0C59" w:rsidRDefault="00346E8C" w:rsidP="00346E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c)  find the coefficient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0F8C55C5" w14:textId="4CB783F4" w:rsidR="00346E8C" w:rsidRDefault="00346E8C" w:rsidP="00E66D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74E10C4" w14:textId="77777777" w:rsidR="00E66DA1" w:rsidRPr="00FB0C59" w:rsidRDefault="00E66DA1" w:rsidP="00E66D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2C5B503" w14:textId="3D852B4F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7 marks)</w:t>
      </w:r>
    </w:p>
    <w:p w14:paraId="55BE2F0C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7CDF50C" w14:textId="77777777" w:rsidR="00346E8C" w:rsidRPr="00FB0C59" w:rsidRDefault="00346E8C" w:rsidP="00346E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58E4E49B" w14:textId="77777777" w:rsidR="00D65B80" w:rsidRPr="00FB0C59" w:rsidRDefault="00D65B80" w:rsidP="00D65B8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1252A25" w14:textId="77777777" w:rsidR="009922CA" w:rsidRPr="00FB0C59" w:rsidRDefault="009922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27E3C2C" w14:textId="77777777" w:rsidR="007E19CC" w:rsidRDefault="00346E8C" w:rsidP="00D65B8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0447A3BC" w14:textId="38DB5CA7" w:rsidR="00D65B80" w:rsidRPr="00FB0C59" w:rsidRDefault="00346E8C" w:rsidP="00D65B8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  <w:r w:rsidR="00D65B80" w:rsidRPr="00FB0C59">
        <w:rPr>
          <w:rFonts w:ascii="Times New Roman" w:hAnsi="Times New Roman" w:cs="Times New Roman"/>
          <w:sz w:val="24"/>
          <w:szCs w:val="24"/>
        </w:rPr>
        <w:t xml:space="preserve">(a)  Find the first 4 terms, in ascending powers of </w:t>
      </w:r>
      <w:r w:rsidR="00D65B80"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D65B80" w:rsidRPr="00FB0C59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0F7D2CA1" w14:textId="2BBF9560" w:rsidR="00714E51" w:rsidRPr="00FB0C59" w:rsidRDefault="00714E51" w:rsidP="00714E5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FB0C5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FB0C59">
        <w:rPr>
          <w:rFonts w:ascii="Times New Roman" w:hAnsi="Times New Roman" w:cs="Times New Roman"/>
          <w:i/>
          <w:iCs/>
          <w:sz w:val="24"/>
          <w:szCs w:val="24"/>
        </w:rPr>
        <w:t>kx</w:t>
      </w:r>
      <w:proofErr w:type="spellEnd"/>
      <w:r w:rsidRPr="00FB0C5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7</w:t>
      </w:r>
    </w:p>
    <w:p w14:paraId="4B610A7C" w14:textId="5025D4D5" w:rsidR="00D65B80" w:rsidRPr="00FB0C59" w:rsidRDefault="00D65B80" w:rsidP="00D65B8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97DC644" w14:textId="3B0CE725" w:rsidR="00D65B80" w:rsidRPr="00FB0C59" w:rsidRDefault="00D65B80" w:rsidP="00E66DA1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where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 xml:space="preserve"> is a non-zero constant. Give each term in its simplest form.</w:t>
      </w:r>
    </w:p>
    <w:p w14:paraId="05B09D95" w14:textId="77777777" w:rsidR="00D65B80" w:rsidRPr="00FB0C59" w:rsidRDefault="00D65B80" w:rsidP="00D65B80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</w:p>
    <w:p w14:paraId="639A0643" w14:textId="77777777" w:rsidR="00D65B80" w:rsidRPr="00FB0C59" w:rsidRDefault="00D65B80" w:rsidP="00D65B8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6EF2DD4" w14:textId="77777777" w:rsidR="00D65B80" w:rsidRPr="00FB0C59" w:rsidRDefault="00D65B80" w:rsidP="00D65B8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Given that the coefficient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B0C59">
        <w:rPr>
          <w:rFonts w:ascii="Times New Roman" w:hAnsi="Times New Roman" w:cs="Times New Roman"/>
          <w:sz w:val="24"/>
          <w:szCs w:val="24"/>
        </w:rPr>
        <w:t xml:space="preserve"> in this expansion is 1890</w:t>
      </w:r>
    </w:p>
    <w:p w14:paraId="341CBAD3" w14:textId="790C445D" w:rsidR="00D65B80" w:rsidRPr="00E66DA1" w:rsidRDefault="00D65B80" w:rsidP="00E66D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b)  find the value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>.</w:t>
      </w:r>
    </w:p>
    <w:p w14:paraId="4D37FC8E" w14:textId="57BF47D3" w:rsidR="00D65B80" w:rsidRDefault="00D65B80" w:rsidP="00D65B8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0335F23" w14:textId="77777777" w:rsidR="007E19CC" w:rsidRPr="00FB0C59" w:rsidRDefault="007E19CC" w:rsidP="00D65B8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FD74517" w14:textId="4B6F4900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7 marks)</w:t>
      </w:r>
    </w:p>
    <w:p w14:paraId="10826CC8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BAFD613" w14:textId="48DF9A6C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4C1B4D" w14:textId="77777777" w:rsidR="00D65B80" w:rsidRPr="00FB0C59" w:rsidRDefault="00D65B80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9867C6" w14:textId="47C0F8DD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540F34C0" w14:textId="77777777" w:rsidR="00A87557" w:rsidRPr="00FB0C59" w:rsidRDefault="00A87557" w:rsidP="00A8755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Find the first 3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66678DDA" w14:textId="5E9B3822" w:rsidR="00A87557" w:rsidRPr="00FB0C59" w:rsidRDefault="00714E51" w:rsidP="00714E5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14E5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940" w:dyaOrig="740" w14:anchorId="70BEB1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37.1pt" o:ole="">
            <v:imagedata r:id="rId16" o:title=""/>
          </v:shape>
          <o:OLEObject Type="Embed" ProgID="Equation.DSMT4" ShapeID="_x0000_i1025" DrawAspect="Content" ObjectID="_1727182962" r:id="rId17"/>
        </w:object>
      </w:r>
    </w:p>
    <w:p w14:paraId="2DB9D7D0" w14:textId="1BA29EF1" w:rsidR="00A87557" w:rsidRDefault="00A87557" w:rsidP="00A8755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48B8318E" w14:textId="77777777" w:rsidR="007E19CC" w:rsidRPr="00FB0C59" w:rsidRDefault="007E19CC" w:rsidP="00A8755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7506270" w14:textId="00E8F678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4 marks)</w:t>
      </w:r>
    </w:p>
    <w:p w14:paraId="31DD2992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50F77B4" w14:textId="77777777" w:rsidR="00E66DA1" w:rsidRDefault="00E66DA1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F00801" w14:textId="77777777" w:rsidR="00E66DA1" w:rsidRDefault="00E66DA1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948F603" w14:textId="6A62D771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79FE9545" w14:textId="2966DE17" w:rsidR="0066024E" w:rsidRPr="00E66DA1" w:rsidRDefault="00346E8C" w:rsidP="00E66D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Find the first 3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of the binomial expansion of (3 − 2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)</w:t>
      </w:r>
      <w:proofErr w:type="gramStart"/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FB0C59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FB0C59">
        <w:rPr>
          <w:rFonts w:ascii="Times New Roman" w:hAnsi="Times New Roman" w:cs="Times New Roman"/>
          <w:sz w:val="24"/>
          <w:szCs w:val="24"/>
        </w:rPr>
        <w:t xml:space="preserve"> giving each term in its simplest form.</w:t>
      </w:r>
    </w:p>
    <w:p w14:paraId="32ADDDAB" w14:textId="1352FE20" w:rsidR="00D4701D" w:rsidRDefault="00D4701D" w:rsidP="00346E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EBC818" w14:textId="77777777" w:rsidR="007E19CC" w:rsidRPr="00FB0C59" w:rsidRDefault="007E19CC" w:rsidP="00346E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4440C66" w14:textId="31BBF92D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4 marks)</w:t>
      </w:r>
    </w:p>
    <w:p w14:paraId="419C5E60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0294B19" w14:textId="77777777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32C8A3" w14:textId="77777777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53FC1C" w14:textId="77777777" w:rsidR="009922CA" w:rsidRPr="00FB0C59" w:rsidRDefault="009922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647E4CA" w14:textId="4F6FF52A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6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2F20EF7A" w14:textId="3B910667" w:rsidR="00346E8C" w:rsidRPr="00FB0C59" w:rsidRDefault="00346E8C" w:rsidP="00346E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714E51" w:rsidRPr="00714E51">
        <w:rPr>
          <w:rFonts w:ascii="Times New Roman" w:hAnsi="Times New Roman" w:cs="Times New Roman"/>
          <w:position w:val="-30"/>
          <w:sz w:val="24"/>
          <w:szCs w:val="24"/>
        </w:rPr>
        <w:object w:dxaOrig="1219" w:dyaOrig="720" w14:anchorId="0AE217C2">
          <v:shape id="_x0000_i1026" type="#_x0000_t75" style="width:60.35pt;height:36.55pt" o:ole="">
            <v:imagedata r:id="rId18" o:title=""/>
          </v:shape>
          <o:OLEObject Type="Embed" ProgID="Equation.DSMT4" ShapeID="_x0000_i1026" DrawAspect="Content" ObjectID="_1727182963" r:id="rId19"/>
        </w:object>
      </w:r>
      <w:r w:rsidR="00714E51">
        <w:rPr>
          <w:rFonts w:ascii="Times New Roman" w:hAnsi="Times New Roman" w:cs="Times New Roman"/>
          <w:sz w:val="24"/>
          <w:szCs w:val="24"/>
        </w:rPr>
        <w:t xml:space="preserve"> ,</w:t>
      </w:r>
    </w:p>
    <w:p w14:paraId="7D2315C1" w14:textId="0E61013E" w:rsidR="00D4701D" w:rsidRPr="00E66DA1" w:rsidRDefault="00346E8C" w:rsidP="00E66D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a) write down the value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B0C59">
        <w:rPr>
          <w:rFonts w:ascii="Times New Roman" w:hAnsi="Times New Roman" w:cs="Times New Roman"/>
          <w:sz w:val="24"/>
          <w:szCs w:val="24"/>
        </w:rPr>
        <w:t>.</w:t>
      </w:r>
    </w:p>
    <w:p w14:paraId="350AEB18" w14:textId="633B8325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E3397B1" w14:textId="77777777" w:rsidR="00E66DA1" w:rsidRDefault="00E66DA1" w:rsidP="00346E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EE9D992" w14:textId="1B81D0CA" w:rsidR="00346E8C" w:rsidRPr="00FB0C59" w:rsidRDefault="00346E8C" w:rsidP="00346E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In the binomial expansion of (1 +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40</w:t>
      </w:r>
      <w:r w:rsidRPr="00FB0C59">
        <w:rPr>
          <w:rFonts w:ascii="Times New Roman" w:hAnsi="Times New Roman" w:cs="Times New Roman"/>
          <w:sz w:val="24"/>
          <w:szCs w:val="24"/>
        </w:rPr>
        <w:t xml:space="preserve">, the coefficient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FB0C59">
        <w:rPr>
          <w:rFonts w:ascii="Times New Roman" w:hAnsi="Times New Roman" w:cs="Times New Roman"/>
          <w:sz w:val="24"/>
          <w:szCs w:val="24"/>
        </w:rPr>
        <w:t xml:space="preserve"> and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FB0C59">
        <w:rPr>
          <w:rFonts w:ascii="Times New Roman" w:hAnsi="Times New Roman" w:cs="Times New Roman"/>
          <w:sz w:val="24"/>
          <w:szCs w:val="24"/>
        </w:rPr>
        <w:t xml:space="preserve"> are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FB0C59">
        <w:rPr>
          <w:rFonts w:ascii="Times New Roman" w:hAnsi="Times New Roman" w:cs="Times New Roman"/>
          <w:sz w:val="24"/>
          <w:szCs w:val="24"/>
        </w:rPr>
        <w:t xml:space="preserve"> and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FB0C59">
        <w:rPr>
          <w:rFonts w:ascii="Times New Roman" w:hAnsi="Times New Roman" w:cs="Times New Roman"/>
          <w:sz w:val="24"/>
          <w:szCs w:val="24"/>
        </w:rPr>
        <w:t xml:space="preserve"> respectively. </w:t>
      </w:r>
    </w:p>
    <w:p w14:paraId="0205C1B3" w14:textId="403043CD" w:rsidR="00D4701D" w:rsidRPr="00FB0C59" w:rsidRDefault="00346E8C" w:rsidP="00346E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b) Find the value of </w:t>
      </w:r>
      <w:r w:rsidR="00714E51" w:rsidRPr="00714E5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60" w:dyaOrig="660" w14:anchorId="14722DB3">
          <v:shape id="_x0000_i1027" type="#_x0000_t75" style="width:12.75pt;height:32.7pt" o:ole="">
            <v:imagedata r:id="rId20" o:title=""/>
          </v:shape>
          <o:OLEObject Type="Embed" ProgID="Equation.DSMT4" ShapeID="_x0000_i1027" DrawAspect="Content" ObjectID="_1727182964" r:id="rId21"/>
        </w:object>
      </w:r>
    </w:p>
    <w:p w14:paraId="4A3B7109" w14:textId="4FE604C7" w:rsidR="00346E8C" w:rsidRDefault="00346E8C" w:rsidP="00E66D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6522CA5" w14:textId="77777777" w:rsidR="007E19CC" w:rsidRPr="00FB0C59" w:rsidRDefault="007E19CC" w:rsidP="00E66DA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D6842F1" w14:textId="7ACE51DB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6 is 4 marks)</w:t>
      </w:r>
    </w:p>
    <w:p w14:paraId="23DD0C11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118529B" w14:textId="77777777" w:rsidR="007E19CC" w:rsidRDefault="007E19CC" w:rsidP="007E19CC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4" w:name="_Hlk76582071"/>
    </w:p>
    <w:p w14:paraId="7D25E02B" w14:textId="77777777" w:rsidR="007E19CC" w:rsidRPr="005F6986" w:rsidRDefault="007E19CC" w:rsidP="007E19C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bookmarkEnd w:id="4"/>
    <w:p w14:paraId="043AAB7A" w14:textId="77777777" w:rsidR="00346E8C" w:rsidRPr="00FB0C59" w:rsidRDefault="00346E8C" w:rsidP="00346E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6DAC77" w14:textId="77777777" w:rsidR="009922CA" w:rsidRPr="00FB0C59" w:rsidRDefault="009922CA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BrMS"/>
      <w:r w:rsidRPr="00FB0C59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27FBA174" w:rsidR="001F3370" w:rsidRPr="00FB0C59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p w14:paraId="4E5CC8B7" w14:textId="2AF8FD6C" w:rsidR="00E37E20" w:rsidRPr="00FB0C59" w:rsidRDefault="00E37E2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bookmarkEnd w:id="5"/>
    <w:p w14:paraId="16B4C32D" w14:textId="3A79620B" w:rsidR="009D7171" w:rsidRPr="00FB0C59" w:rsidRDefault="009D7171" w:rsidP="00D65B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Q1</w:t>
      </w:r>
    </w:p>
    <w:p w14:paraId="2FB06107" w14:textId="0A750CE9" w:rsidR="009D7171" w:rsidRPr="00FB0C59" w:rsidRDefault="00D65B80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7CF1BA" wp14:editId="1B00C1AE">
            <wp:extent cx="5731510" cy="6770370"/>
            <wp:effectExtent l="0" t="0" r="2540" b="0"/>
            <wp:docPr id="15" name="Picture 1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77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70E8E" w14:textId="77777777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F988E7" w14:textId="77777777" w:rsidR="00D65B80" w:rsidRPr="00FB0C59" w:rsidRDefault="00D65B80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AD4163" w14:textId="77777777" w:rsidR="00D65B80" w:rsidRPr="00FB0C59" w:rsidRDefault="00D65B80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F0BA599" w14:textId="77777777" w:rsidR="00D65B80" w:rsidRPr="00FB0C59" w:rsidRDefault="00D65B80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9EE449" w14:textId="77777777" w:rsidR="00D65B80" w:rsidRPr="00FB0C59" w:rsidRDefault="00D65B80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55F639B" w14:textId="77777777" w:rsidR="00D65B80" w:rsidRPr="00FB0C59" w:rsidRDefault="00D65B80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FBA1A1" w14:textId="77777777" w:rsidR="00D65B80" w:rsidRPr="00FB0C59" w:rsidRDefault="00D65B80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5DB6D9" w14:textId="77777777" w:rsidR="00D65B80" w:rsidRPr="00FB0C59" w:rsidRDefault="00D65B80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461C3B" w14:textId="5DB31484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10B5B138" w14:textId="1078E684" w:rsidR="009D7171" w:rsidRPr="00FB0C59" w:rsidRDefault="009D7171" w:rsidP="009D717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CA2B31" wp14:editId="087520D3">
            <wp:extent cx="5731510" cy="6217920"/>
            <wp:effectExtent l="0" t="0" r="2540" b="0"/>
            <wp:docPr id="16" name="Picture 16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picture containing 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21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C6426" w14:textId="77777777" w:rsidR="009D7171" w:rsidRPr="00FB0C59" w:rsidRDefault="009D7171" w:rsidP="009D7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647ABF1F" w14:textId="77777777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40306BD" w14:textId="77777777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6E58F0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4AED9F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79F29B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3F5229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55D064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6C44C5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9521BE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A081A0D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065847A" w14:textId="16A5F06F" w:rsidR="00D65B80" w:rsidRPr="00FB0C59" w:rsidRDefault="009D7171" w:rsidP="00D65B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  <w:r w:rsidR="00D65B80"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11980621" w14:textId="77777777" w:rsidR="00D65B80" w:rsidRPr="00FB0C59" w:rsidRDefault="00D65B80" w:rsidP="00D65B8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94DC34" wp14:editId="4AD0A70F">
            <wp:extent cx="5731510" cy="3406775"/>
            <wp:effectExtent l="0" t="0" r="2540" b="3175"/>
            <wp:docPr id="20" name="Picture 20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Graphical user interface, text, application, email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40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2FD03F" w14:textId="77777777" w:rsidR="00D65B80" w:rsidRPr="00FB0C59" w:rsidRDefault="00D65B80" w:rsidP="00D65B8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A5C111" wp14:editId="0EEC821E">
            <wp:extent cx="5731510" cy="4278630"/>
            <wp:effectExtent l="0" t="0" r="2540" b="7620"/>
            <wp:docPr id="17" name="Picture 17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4B377" w14:textId="77777777" w:rsidR="00D65B80" w:rsidRPr="00FB0C59" w:rsidRDefault="00D65B80" w:rsidP="00D65B8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132671E1" w14:textId="6D75A702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EB89D2" w14:textId="6B17C888" w:rsidR="009D7171" w:rsidRPr="00FB0C59" w:rsidRDefault="009D7171" w:rsidP="009D7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5142C53" w14:textId="0013AE63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01F54851" w14:textId="10D019E4" w:rsidR="009D7171" w:rsidRPr="00FB0C59" w:rsidRDefault="00E61028" w:rsidP="009D7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87F499" wp14:editId="3C0085D7">
            <wp:extent cx="5731510" cy="6411595"/>
            <wp:effectExtent l="0" t="0" r="2540" b="8255"/>
            <wp:docPr id="26" name="Picture 2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41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7171" w:rsidRPr="00FB0C59">
        <w:rPr>
          <w:rFonts w:ascii="Times New Roman" w:hAnsi="Times New Roman" w:cs="Times New Roman"/>
          <w:sz w:val="24"/>
          <w:szCs w:val="24"/>
        </w:rPr>
        <w:br/>
      </w:r>
    </w:p>
    <w:p w14:paraId="39E40EF0" w14:textId="77777777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1DD9EA" w14:textId="77777777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99B06B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7C03302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F1C9D1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F718E41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3B8543" w14:textId="77777777" w:rsidR="00E66DA1" w:rsidRDefault="00E66DA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D3DD6D9" w14:textId="7B5B5F2F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486831F3" w14:textId="283739D5" w:rsidR="009D7171" w:rsidRPr="00FB0C59" w:rsidRDefault="009D7171" w:rsidP="009D7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4F715E" wp14:editId="16A2D4D5">
            <wp:extent cx="6045912" cy="7070756"/>
            <wp:effectExtent l="0" t="0" r="0" b="0"/>
            <wp:docPr id="12" name="Picture 1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667" cy="7073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11F80" w14:textId="77777777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3264BE" w14:textId="77777777" w:rsidR="009D7171" w:rsidRPr="00FB0C59" w:rsidRDefault="009D717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8FAE26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4A403F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873771E" w14:textId="77777777" w:rsidR="00D4701D" w:rsidRPr="00FB0C59" w:rsidRDefault="00D4701D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DC9312" w14:textId="77777777" w:rsidR="00E66DA1" w:rsidRDefault="00E66DA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F4F8E6F" w14:textId="2C00FFC4" w:rsidR="009D7171" w:rsidRPr="00FB0C59" w:rsidRDefault="00E66DA1" w:rsidP="009D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9" behindDoc="0" locked="0" layoutInCell="1" allowOverlap="1" wp14:anchorId="52BCDEB7" wp14:editId="3D60DA65">
            <wp:simplePos x="0" y="0"/>
            <wp:positionH relativeFrom="margin">
              <wp:align>center</wp:align>
            </wp:positionH>
            <wp:positionV relativeFrom="paragraph">
              <wp:posOffset>316809</wp:posOffset>
            </wp:positionV>
            <wp:extent cx="6065822" cy="7323207"/>
            <wp:effectExtent l="0" t="0" r="0" b="0"/>
            <wp:wrapTopAndBottom/>
            <wp:docPr id="10" name="Picture 10" descr="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5822" cy="7323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7171" w:rsidRPr="00FB0C59">
        <w:rPr>
          <w:rFonts w:ascii="Times New Roman" w:hAnsi="Times New Roman" w:cs="Times New Roman"/>
          <w:b/>
          <w:bCs/>
          <w:sz w:val="24"/>
          <w:szCs w:val="24"/>
        </w:rPr>
        <w:t>Q6</w:t>
      </w:r>
      <w:r w:rsidR="009D7171"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9D7171"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0A18281F" w14:textId="1DF3C609" w:rsidR="009D7171" w:rsidRPr="00FB0C59" w:rsidRDefault="009D7171" w:rsidP="009D7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F420472" w14:textId="4FD36F15" w:rsidR="006B07AC" w:rsidRPr="00FB0C59" w:rsidRDefault="006B07AC">
      <w:pPr>
        <w:rPr>
          <w:rFonts w:ascii="Times New Roman" w:hAnsi="Times New Roman" w:cs="Times New Roman"/>
          <w:sz w:val="24"/>
          <w:szCs w:val="24"/>
        </w:rPr>
      </w:pPr>
    </w:p>
    <w:p w14:paraId="32BB67BD" w14:textId="0201AF44" w:rsidR="005B6889" w:rsidRPr="00FB0C59" w:rsidRDefault="005B6889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SiQue"/>
    </w:p>
    <w:p w14:paraId="0BBA3E67" w14:textId="77777777" w:rsidR="00E66DA1" w:rsidRDefault="00E66DA1" w:rsidP="00E66DA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7" w:name="_Hlk76581516"/>
      <w:bookmarkEnd w:id="6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4387" behindDoc="0" locked="0" layoutInCell="1" allowOverlap="1" wp14:anchorId="046A762F" wp14:editId="03448D91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5411" behindDoc="1" locked="0" layoutInCell="1" allowOverlap="1" wp14:anchorId="77F7B8C2" wp14:editId="7577D673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F8AB4C" w14:textId="77777777" w:rsidR="00E66DA1" w:rsidRPr="00920EF0" w:rsidRDefault="00E66DA1" w:rsidP="00E66DA1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18D026BA" w14:textId="30FCBD2F" w:rsidR="00E66DA1" w:rsidRDefault="00E66DA1" w:rsidP="00E66DA1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5</w:t>
      </w:r>
    </w:p>
    <w:bookmarkEnd w:id="7"/>
    <w:p w14:paraId="71DFCDDB" w14:textId="77777777" w:rsidR="00E66DA1" w:rsidRDefault="00E66DA1" w:rsidP="00E6102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0ED13D" w14:textId="77777777" w:rsidR="00E66DA1" w:rsidRDefault="00747694" w:rsidP="00E6102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3A8FDBE" w14:textId="7A7C9937" w:rsidR="00E61028" w:rsidRPr="00FB0C59" w:rsidRDefault="00E61028" w:rsidP="00E6102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Find the first 3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in the binomial expansion of</w:t>
      </w:r>
    </w:p>
    <w:p w14:paraId="451B2CE0" w14:textId="77777777" w:rsidR="00E61028" w:rsidRPr="00FB0C59" w:rsidRDefault="00E61028" w:rsidP="00E6102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(2 − 5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6</w:t>
      </w:r>
    </w:p>
    <w:p w14:paraId="7F7B0FA6" w14:textId="687DC72E" w:rsidR="00E61028" w:rsidRPr="00E66DA1" w:rsidRDefault="00E61028" w:rsidP="00E66D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Give each term in its simplest form.</w:t>
      </w:r>
    </w:p>
    <w:p w14:paraId="5827255C" w14:textId="3840FD69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4 marks)</w:t>
      </w:r>
    </w:p>
    <w:p w14:paraId="70D11C5A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01F15DF" w14:textId="37EC7B55" w:rsidR="00E6126A" w:rsidRPr="00FB0C59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44A82C" w14:textId="77777777" w:rsidR="00E6126A" w:rsidRPr="00FB0C59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F4976B" w14:textId="77777777" w:rsidR="00E6126A" w:rsidRPr="00FB0C59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61D264" w14:textId="3C4F2E7D" w:rsidR="00E6126A" w:rsidRPr="00FB0C59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1B3D5E53" w14:textId="1620DEDC" w:rsidR="007E19CC" w:rsidRDefault="00E6126A" w:rsidP="007E19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a)  Find the first 4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 xml:space="preserve">, of the binomial expansion of (1 + </w:t>
      </w:r>
      <w:proofErr w:type="spellStart"/>
      <w:r w:rsidRPr="00FB0C59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FB0C59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1B147C67" w14:textId="061264CF" w:rsidR="00D4701D" w:rsidRDefault="00E6126A" w:rsidP="007E19CC">
      <w:pPr>
        <w:widowControl w:val="0"/>
        <w:autoSpaceDE w:val="0"/>
        <w:autoSpaceDN w:val="0"/>
        <w:adjustRightInd w:val="0"/>
        <w:spacing w:after="0" w:line="240" w:lineRule="auto"/>
        <w:ind w:left="397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where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B0C59">
        <w:rPr>
          <w:rFonts w:ascii="Times New Roman" w:hAnsi="Times New Roman" w:cs="Times New Roman"/>
          <w:sz w:val="24"/>
          <w:szCs w:val="24"/>
        </w:rPr>
        <w:t xml:space="preserve"> is a constant. Give each term in its simplest form.</w:t>
      </w:r>
    </w:p>
    <w:p w14:paraId="0AB2063C" w14:textId="77777777" w:rsidR="007E19CC" w:rsidRPr="00E66DA1" w:rsidRDefault="007E19CC" w:rsidP="007E19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560899" w14:textId="667113E1" w:rsidR="00E6126A" w:rsidRPr="00FB0C59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F0DB4F6" w14:textId="48BD11AD" w:rsidR="00D4701D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Given that the coefficient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B0C59">
        <w:rPr>
          <w:rFonts w:ascii="Times New Roman" w:hAnsi="Times New Roman" w:cs="Times New Roman"/>
          <w:sz w:val="24"/>
          <w:szCs w:val="24"/>
        </w:rPr>
        <w:t xml:space="preserve"> in this expansion is 525,</w:t>
      </w:r>
    </w:p>
    <w:p w14:paraId="359C9C21" w14:textId="23F8CE87" w:rsidR="00E6126A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b)  find the possible value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B0C59">
        <w:rPr>
          <w:rFonts w:ascii="Times New Roman" w:hAnsi="Times New Roman" w:cs="Times New Roman"/>
          <w:sz w:val="24"/>
          <w:szCs w:val="24"/>
        </w:rPr>
        <w:t>.</w:t>
      </w:r>
    </w:p>
    <w:p w14:paraId="541E60AC" w14:textId="3E544E93" w:rsidR="00E6126A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35737EA" w14:textId="77777777" w:rsidR="007E19CC" w:rsidRPr="00FB0C59" w:rsidRDefault="007E19CC" w:rsidP="00E6126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AA5E5A4" w14:textId="35BA1214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6 marks)</w:t>
      </w:r>
    </w:p>
    <w:p w14:paraId="7967A71B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D9196BA" w14:textId="77777777" w:rsidR="00E66DA1" w:rsidRDefault="00E66DA1" w:rsidP="00E612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C679C1" w14:textId="7550316A" w:rsidR="00E6126A" w:rsidRPr="00FB0C59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73DFBF71" w14:textId="77777777" w:rsidR="00595D5D" w:rsidRPr="00FB0C59" w:rsidRDefault="00595D5D" w:rsidP="00595D5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a)  Find the first 3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69C03494" w14:textId="77777777" w:rsidR="00595D5D" w:rsidRPr="00FB0C59" w:rsidRDefault="00595D5D" w:rsidP="00595D5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2 + </w:t>
      </w:r>
      <w:proofErr w:type="spellStart"/>
      <w:r w:rsidRPr="00FB0C59">
        <w:rPr>
          <w:rFonts w:ascii="Times New Roman" w:hAnsi="Times New Roman" w:cs="Times New Roman"/>
          <w:i/>
          <w:iCs/>
          <w:sz w:val="24"/>
          <w:szCs w:val="24"/>
        </w:rPr>
        <w:t>kx</w:t>
      </w:r>
      <w:proofErr w:type="spellEnd"/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7</w:t>
      </w:r>
    </w:p>
    <w:p w14:paraId="0DAE0C94" w14:textId="77777777" w:rsidR="00595D5D" w:rsidRPr="00FB0C59" w:rsidRDefault="00595D5D" w:rsidP="00595D5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where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 xml:space="preserve"> is a constant. Give each term in its simplest form.</w:t>
      </w:r>
    </w:p>
    <w:p w14:paraId="2E27B7DA" w14:textId="77777777" w:rsidR="00595D5D" w:rsidRPr="00FB0C59" w:rsidRDefault="00595D5D" w:rsidP="00595D5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4C4FB2A" w14:textId="77777777" w:rsidR="00595D5D" w:rsidRPr="00FB0C59" w:rsidRDefault="00595D5D" w:rsidP="00595D5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Given that the coefficient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B0C59">
        <w:rPr>
          <w:rFonts w:ascii="Times New Roman" w:hAnsi="Times New Roman" w:cs="Times New Roman"/>
          <w:sz w:val="24"/>
          <w:szCs w:val="24"/>
        </w:rPr>
        <w:t xml:space="preserve"> is 6 times the coefficient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</w:t>
      </w:r>
    </w:p>
    <w:p w14:paraId="53E45359" w14:textId="77777777" w:rsidR="00595D5D" w:rsidRPr="00FB0C59" w:rsidRDefault="00595D5D" w:rsidP="00595D5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b)  find the value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>.</w:t>
      </w:r>
    </w:p>
    <w:p w14:paraId="32ED5D59" w14:textId="1767FB90" w:rsidR="00595D5D" w:rsidRDefault="00595D5D" w:rsidP="00595D5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B2A8EB2" w14:textId="77777777" w:rsidR="007E19CC" w:rsidRPr="00FB0C59" w:rsidRDefault="007E19CC" w:rsidP="00595D5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408F609" w14:textId="21A4850A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6 marks)</w:t>
      </w:r>
    </w:p>
    <w:p w14:paraId="66D36B91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DADE444" w14:textId="2084932A" w:rsidR="00E6126A" w:rsidRPr="00FB0C59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031ADBD9" w14:textId="77777777" w:rsidR="00E6126A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(a)    Use the binomial theorem to find all the terms of the expansion of</w:t>
      </w:r>
    </w:p>
    <w:p w14:paraId="3870D0D3" w14:textId="77777777" w:rsidR="00E6126A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(2 + 3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5B0802F3" w14:textId="50216B1F" w:rsidR="00E6126A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Give each term in its simplest form.</w:t>
      </w:r>
    </w:p>
    <w:p w14:paraId="5D65FC04" w14:textId="77777777" w:rsidR="00E6126A" w:rsidRPr="00FB0C59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C821A31" w14:textId="77777777" w:rsidR="00E6126A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br/>
        <w:t>(b)    Write down the expansion of</w:t>
      </w:r>
    </w:p>
    <w:p w14:paraId="1633A37E" w14:textId="77777777" w:rsidR="00E6126A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(2 − 3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6C971A56" w14:textId="77777777" w:rsidR="007E19CC" w:rsidRDefault="007E19CC" w:rsidP="00E612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613DC82" w14:textId="29E90CA7" w:rsidR="00E6126A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giving each term in its simplest form.</w:t>
      </w:r>
    </w:p>
    <w:p w14:paraId="52FF48DB" w14:textId="222F750C" w:rsidR="00E6126A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11AA14FE" w14:textId="77777777" w:rsidR="007E19CC" w:rsidRPr="00FB0C59" w:rsidRDefault="007E19CC" w:rsidP="00E6126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BDA53DE" w14:textId="64BC2DA1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5 marks)</w:t>
      </w:r>
    </w:p>
    <w:p w14:paraId="01D06AF5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BC0082B" w14:textId="77777777" w:rsidR="00E66DA1" w:rsidRDefault="00E66DA1" w:rsidP="006225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DDC2F5" w14:textId="710650AE" w:rsidR="00E6126A" w:rsidRPr="00FB0C59" w:rsidRDefault="00E6126A" w:rsidP="006225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1B8CDC04" w14:textId="77777777" w:rsidR="00E6126A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Find the first 4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05E142F9" w14:textId="3AB38B31" w:rsidR="00E6126A" w:rsidRPr="00FB0C59" w:rsidRDefault="00714E51" w:rsidP="00E6126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14E51">
        <w:rPr>
          <w:rFonts w:ascii="Times New Roman" w:hAnsi="Times New Roman" w:cs="Times New Roman"/>
          <w:position w:val="-28"/>
          <w:sz w:val="24"/>
          <w:szCs w:val="24"/>
        </w:rPr>
        <w:object w:dxaOrig="1020" w:dyaOrig="740" w14:anchorId="7724DA2B">
          <v:shape id="_x0000_i1028" type="#_x0000_t75" style="width:51.5pt;height:37.1pt" o:ole="">
            <v:imagedata r:id="rId30" o:title=""/>
          </v:shape>
          <o:OLEObject Type="Embed" ProgID="Equation.DSMT4" ShapeID="_x0000_i1028" DrawAspect="Content" ObjectID="_1727182965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D302CE" w14:textId="5868FBA4" w:rsidR="00E6126A" w:rsidRPr="00FB0C59" w:rsidRDefault="00E6126A" w:rsidP="00E6126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44F420A0" w14:textId="3F93F942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4 marks)</w:t>
      </w:r>
    </w:p>
    <w:p w14:paraId="6494777C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7D997B1" w14:textId="77777777" w:rsidR="007E19CC" w:rsidRDefault="007E19CC" w:rsidP="007E19CC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19D1694" w14:textId="77777777" w:rsidR="007E19CC" w:rsidRPr="005F6986" w:rsidRDefault="007E19CC" w:rsidP="007E19C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680C4672" w14:textId="77777777" w:rsidR="00E6126A" w:rsidRPr="00FB0C59" w:rsidRDefault="00E6126A" w:rsidP="00E612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E42EF3" w14:textId="39F776CE" w:rsidR="00747694" w:rsidRPr="00FB0C59" w:rsidRDefault="00747694" w:rsidP="007476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EF5D78" w14:textId="77777777" w:rsidR="00747694" w:rsidRPr="00FB0C59" w:rsidRDefault="00747694" w:rsidP="007476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E18D6D" w14:textId="77777777" w:rsidR="00747694" w:rsidRPr="00FB0C59" w:rsidRDefault="00747694" w:rsidP="007476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548655" w14:textId="77777777" w:rsidR="009922CA" w:rsidRPr="00FB0C59" w:rsidRDefault="009922CA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8" w:name="SiMS"/>
      <w:r w:rsidRPr="00FB0C59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3E84AF72" w14:textId="73F93433" w:rsidR="00535129" w:rsidRPr="00FB0C5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8"/>
    <w:p w14:paraId="4A8EB803" w14:textId="08874088" w:rsidR="00FE6B55" w:rsidRPr="00FB0C59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48A7A236" w14:textId="4AD6CF8F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595D5D" w:rsidRPr="00FB0C5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C53ADA" wp14:editId="5509C324">
            <wp:extent cx="5731510" cy="6959600"/>
            <wp:effectExtent l="0" t="0" r="2540" b="0"/>
            <wp:docPr id="24" name="Picture 24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95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6206C336" w14:textId="3DF7DBD3" w:rsidR="00030B0E" w:rsidRPr="00FB0C59" w:rsidRDefault="00030B0E" w:rsidP="00030B0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br/>
      </w:r>
    </w:p>
    <w:p w14:paraId="387BE767" w14:textId="77777777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692CC5" w14:textId="77777777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0063E1" w14:textId="77777777" w:rsidR="00E66DA1" w:rsidRDefault="00E66DA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1E72695" w14:textId="007BC8B0" w:rsidR="00030B0E" w:rsidRPr="00FB0C59" w:rsidRDefault="00E66DA1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6435" behindDoc="0" locked="0" layoutInCell="1" allowOverlap="1" wp14:anchorId="7007211E" wp14:editId="34AB2D8E">
            <wp:simplePos x="0" y="0"/>
            <wp:positionH relativeFrom="margin">
              <wp:posOffset>-172085</wp:posOffset>
            </wp:positionH>
            <wp:positionV relativeFrom="paragraph">
              <wp:posOffset>253365</wp:posOffset>
            </wp:positionV>
            <wp:extent cx="6010910" cy="5925185"/>
            <wp:effectExtent l="0" t="0" r="8890" b="0"/>
            <wp:wrapTopAndBottom/>
            <wp:docPr id="27" name="Picture 27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910" cy="592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9" behindDoc="0" locked="0" layoutInCell="1" allowOverlap="1" wp14:anchorId="1CA35636" wp14:editId="5FF82D03">
            <wp:simplePos x="0" y="0"/>
            <wp:positionH relativeFrom="margin">
              <wp:align>center</wp:align>
            </wp:positionH>
            <wp:positionV relativeFrom="paragraph">
              <wp:posOffset>6309832</wp:posOffset>
            </wp:positionV>
            <wp:extent cx="6056768" cy="2076820"/>
            <wp:effectExtent l="0" t="0" r="1270" b="0"/>
            <wp:wrapTopAndBottom/>
            <wp:docPr id="25" name="Picture 2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6768" cy="207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30B0E"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030B0E"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30B0E"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6D433B15" w14:textId="559407E7" w:rsidR="00595D5D" w:rsidRPr="00FB0C59" w:rsidRDefault="00030B0E" w:rsidP="00E66DA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br w:type="page"/>
      </w:r>
      <w:r w:rsidR="00E66DA1" w:rsidRPr="00FB0C5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8483" behindDoc="0" locked="0" layoutInCell="1" allowOverlap="1" wp14:anchorId="42F82E22" wp14:editId="52EE57D3">
            <wp:simplePos x="0" y="0"/>
            <wp:positionH relativeFrom="margin">
              <wp:posOffset>-135802</wp:posOffset>
            </wp:positionH>
            <wp:positionV relativeFrom="paragraph">
              <wp:posOffset>289088</wp:posOffset>
            </wp:positionV>
            <wp:extent cx="6133465" cy="4906645"/>
            <wp:effectExtent l="0" t="0" r="635" b="8255"/>
            <wp:wrapTopAndBottom/>
            <wp:docPr id="30" name="Picture 3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3465" cy="490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340BAB8A" w14:textId="2B00054E" w:rsidR="00030B0E" w:rsidRPr="00FB0C59" w:rsidRDefault="00E66DA1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7" behindDoc="0" locked="0" layoutInCell="1" allowOverlap="1" wp14:anchorId="1E7811E7" wp14:editId="509BF43C">
            <wp:simplePos x="0" y="0"/>
            <wp:positionH relativeFrom="column">
              <wp:posOffset>-208733</wp:posOffset>
            </wp:positionH>
            <wp:positionV relativeFrom="paragraph">
              <wp:posOffset>5170937</wp:posOffset>
            </wp:positionV>
            <wp:extent cx="6361430" cy="2453005"/>
            <wp:effectExtent l="0" t="0" r="1270" b="4445"/>
            <wp:wrapTopAndBottom/>
            <wp:docPr id="28" name="Picture 28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1430" cy="245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B0E"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30B0E"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3EC0931E" w14:textId="46B1B162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D8B266" w14:textId="77777777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40DE5B" w14:textId="35D77AF1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9F00BA" w14:textId="70CEDBB4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br w:type="page"/>
      </w:r>
      <w:r w:rsidR="00E66DA1" w:rsidRPr="00FB0C5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31" behindDoc="0" locked="0" layoutInCell="1" allowOverlap="1" wp14:anchorId="2BAC3B6F" wp14:editId="7F45F286">
            <wp:simplePos x="0" y="0"/>
            <wp:positionH relativeFrom="column">
              <wp:posOffset>-235585</wp:posOffset>
            </wp:positionH>
            <wp:positionV relativeFrom="paragraph">
              <wp:posOffset>280035</wp:posOffset>
            </wp:positionV>
            <wp:extent cx="6344920" cy="6889115"/>
            <wp:effectExtent l="0" t="0" r="0" b="6985"/>
            <wp:wrapTopAndBottom/>
            <wp:docPr id="23" name="Picture 2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4920" cy="688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35EBDE33" w14:textId="79F6169F" w:rsidR="00030B0E" w:rsidRPr="00FB0C59" w:rsidRDefault="00030B0E" w:rsidP="00030B0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4B82378" w14:textId="77777777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357D60" w14:textId="77777777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1789FD" w14:textId="39760A46" w:rsidR="00030B0E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br w:type="page"/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02752FC0" w14:textId="65AB315F" w:rsidR="00D852CB" w:rsidRPr="00FB0C59" w:rsidRDefault="00030B0E" w:rsidP="00030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70D4FD" wp14:editId="61CF382E">
            <wp:extent cx="5731510" cy="6386830"/>
            <wp:effectExtent l="0" t="0" r="2540" b="0"/>
            <wp:docPr id="22" name="Picture 2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38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52CB" w:rsidRPr="00FB0C59">
        <w:rPr>
          <w:rFonts w:ascii="Times New Roman" w:hAnsi="Times New Roman" w:cs="Times New Roman"/>
          <w:sz w:val="24"/>
          <w:szCs w:val="24"/>
        </w:rPr>
        <w:br/>
        <w:t> </w:t>
      </w:r>
    </w:p>
    <w:p w14:paraId="64B589AD" w14:textId="1F01150C" w:rsidR="00D852CB" w:rsidRPr="00FB0C59" w:rsidRDefault="00D852CB" w:rsidP="00D852C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36FA325" w14:textId="77777777" w:rsidR="00D852CB" w:rsidRPr="00FB0C59" w:rsidRDefault="00D852CB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32ADB818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E61A61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68F3BF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BEA227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123FD5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8D5F20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93710C9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68E8CC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6D55C3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3EA834" w14:textId="77777777" w:rsidR="00264D9D" w:rsidRPr="00FB0C59" w:rsidRDefault="00264D9D" w:rsidP="00D852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5CE9B1" w14:textId="77777777" w:rsidR="00985665" w:rsidRDefault="00985665" w:rsidP="0098566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9" w:name="_Hlk76578713"/>
      <w:r w:rsidRPr="001E6A3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9" behindDoc="0" locked="0" layoutInCell="1" allowOverlap="1" wp14:anchorId="59FB9D0E" wp14:editId="24C50704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3603" behindDoc="1" locked="0" layoutInCell="1" allowOverlap="1" wp14:anchorId="35AAF1A1" wp14:editId="7A048AC5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7DEF3A" w14:textId="77777777" w:rsidR="00985665" w:rsidRPr="001E6A32" w:rsidRDefault="00985665" w:rsidP="0098566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6B4F3D9D" w14:textId="2097068E" w:rsidR="00985665" w:rsidRPr="00576290" w:rsidRDefault="00985665" w:rsidP="0098566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3</w:t>
      </w:r>
    </w:p>
    <w:bookmarkEnd w:id="9"/>
    <w:p w14:paraId="15FAEAD3" w14:textId="77777777" w:rsidR="00985665" w:rsidRDefault="00985665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9C417D2" w14:textId="560F7073" w:rsidR="00021FC7" w:rsidRPr="00FB0C59" w:rsidRDefault="00E70F62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21FC7"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21FC7"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52D2CA59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Find the first 4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7BA9AA38" w14:textId="22209C1A" w:rsidR="00021FC7" w:rsidRPr="00FB0C59" w:rsidRDefault="00714E51" w:rsidP="00021FC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14E51">
        <w:rPr>
          <w:rFonts w:ascii="Times New Roman" w:hAnsi="Times New Roman" w:cs="Times New Roman"/>
          <w:position w:val="-28"/>
          <w:sz w:val="24"/>
          <w:szCs w:val="24"/>
        </w:rPr>
        <w:object w:dxaOrig="940" w:dyaOrig="740" w14:anchorId="13858F0F">
          <v:shape id="_x0000_i1029" type="#_x0000_t75" style="width:47.1pt;height:37.1pt" o:ole="">
            <v:imagedata r:id="rId39" o:title=""/>
          </v:shape>
          <o:OLEObject Type="Embed" ProgID="Equation.DSMT4" ShapeID="_x0000_i1029" DrawAspect="Content" ObjectID="_1727182966" r:id="rId40"/>
        </w:object>
      </w:r>
    </w:p>
    <w:p w14:paraId="36F42A25" w14:textId="589AA53B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2ACE22A2" w14:textId="705808B3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4 marks)</w:t>
      </w:r>
    </w:p>
    <w:p w14:paraId="41136988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2029DA3" w14:textId="77777777" w:rsidR="00985665" w:rsidRDefault="00985665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A7D77E" w14:textId="41C79DEE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5C02D63D" w14:textId="3C7B829E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a)  Find the first 4 terms of the expansion of  </w:t>
      </w:r>
      <w:r w:rsidR="00714E51" w:rsidRPr="00714E51">
        <w:rPr>
          <w:rFonts w:ascii="Times New Roman" w:hAnsi="Times New Roman" w:cs="Times New Roman"/>
          <w:position w:val="-28"/>
          <w:sz w:val="24"/>
          <w:szCs w:val="24"/>
        </w:rPr>
        <w:object w:dxaOrig="900" w:dyaOrig="740" w14:anchorId="581154A8">
          <v:shape id="_x0000_i1030" type="#_x0000_t75" style="width:44.85pt;height:37.1pt" o:ole="">
            <v:imagedata r:id="rId41" o:title=""/>
          </v:shape>
          <o:OLEObject Type="Embed" ProgID="Equation.DSMT4" ShapeID="_x0000_i1030" DrawAspect="Content" ObjectID="_1727182967" r:id="rId42"/>
        </w:object>
      </w:r>
      <w:r w:rsidRPr="00FB0C59">
        <w:rPr>
          <w:rFonts w:ascii="Times New Roman" w:hAnsi="Times New Roman" w:cs="Times New Roman"/>
          <w:sz w:val="24"/>
          <w:szCs w:val="24"/>
        </w:rPr>
        <w:t xml:space="preserve">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giving each term in its simplest form.</w:t>
      </w:r>
    </w:p>
    <w:p w14:paraId="38CD4643" w14:textId="77777777" w:rsidR="00D4701D" w:rsidRPr="00FB0C59" w:rsidRDefault="00D4701D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E1B75A" w14:textId="6480B5DA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543E5B1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(b)  Use your expansion to estimate the value of (1.005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FB0C59">
        <w:rPr>
          <w:rFonts w:ascii="Times New Roman" w:hAnsi="Times New Roman" w:cs="Times New Roman"/>
          <w:sz w:val="24"/>
          <w:szCs w:val="24"/>
        </w:rPr>
        <w:t>, giving your answer to 5 decimal places.</w:t>
      </w:r>
    </w:p>
    <w:p w14:paraId="08CF83A8" w14:textId="67BEDDCA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C52AD4A" w14:textId="3B34C336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7 marks)</w:t>
      </w:r>
    </w:p>
    <w:p w14:paraId="0ACEF03D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E6C90D5" w14:textId="77777777" w:rsidR="009922CA" w:rsidRPr="00FB0C59" w:rsidRDefault="009922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B2258F6" w14:textId="4190837F" w:rsidR="00021FC7" w:rsidRPr="00FB0C59" w:rsidRDefault="00021FC7" w:rsidP="00D4701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2FBB9B34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a)  Find the first four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 xml:space="preserve">, in the binomial expansion of (1 + </w:t>
      </w:r>
      <w:proofErr w:type="spellStart"/>
      <w:r w:rsidRPr="00FB0C59">
        <w:rPr>
          <w:rFonts w:ascii="Times New Roman" w:hAnsi="Times New Roman" w:cs="Times New Roman"/>
          <w:i/>
          <w:iCs/>
          <w:sz w:val="24"/>
          <w:szCs w:val="24"/>
        </w:rPr>
        <w:t>kx</w:t>
      </w:r>
      <w:proofErr w:type="spellEnd"/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FB0C5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 xml:space="preserve"> is a non-zero constant.</w:t>
      </w:r>
    </w:p>
    <w:p w14:paraId="1CFC294D" w14:textId="77777777" w:rsidR="00D4701D" w:rsidRPr="00FB0C59" w:rsidRDefault="00D4701D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B3DD875" w14:textId="7AF826F9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EA5CDAF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Given that, in this expansion, the coefficient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 xml:space="preserve"> and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B0C59">
        <w:rPr>
          <w:rFonts w:ascii="Times New Roman" w:hAnsi="Times New Roman" w:cs="Times New Roman"/>
          <w:sz w:val="24"/>
          <w:szCs w:val="24"/>
        </w:rPr>
        <w:t xml:space="preserve"> are equal, find</w:t>
      </w:r>
    </w:p>
    <w:p w14:paraId="59D0697F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b)  the value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>,</w:t>
      </w:r>
    </w:p>
    <w:p w14:paraId="2B6C0C72" w14:textId="0B5E6361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B264D0D" w14:textId="78055234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c)  the coefficient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B0C59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14:paraId="3766CB2F" w14:textId="67622099" w:rsidR="00021FC7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A898BC3" w14:textId="77777777" w:rsidR="007E19CC" w:rsidRPr="00FB0C59" w:rsidRDefault="007E19CC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231CAC7" w14:textId="59853C2B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6 marks)</w:t>
      </w:r>
    </w:p>
    <w:p w14:paraId="7B3D1E2A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F1FEA8E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1FAAC51D" w14:textId="185B0C01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7558AA7F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a)  Find the first 3 terms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6591B67B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(2 − 9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22127FB3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77E98ECC" w14:textId="77777777" w:rsidR="00D4701D" w:rsidRPr="00FB0C59" w:rsidRDefault="00D4701D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AB9C8E6" w14:textId="054E58DC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45CF55A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f(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 xml:space="preserve">) = (1 + </w:t>
      </w:r>
      <w:proofErr w:type="spellStart"/>
      <w:proofErr w:type="gramStart"/>
      <w:r w:rsidRPr="00FB0C59">
        <w:rPr>
          <w:rFonts w:ascii="Times New Roman" w:hAnsi="Times New Roman" w:cs="Times New Roman"/>
          <w:i/>
          <w:iCs/>
          <w:sz w:val="24"/>
          <w:szCs w:val="24"/>
        </w:rPr>
        <w:t>kx</w:t>
      </w:r>
      <w:proofErr w:type="spellEnd"/>
      <w:r w:rsidRPr="00FB0C59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FB0C59">
        <w:rPr>
          <w:rFonts w:ascii="Times New Roman" w:hAnsi="Times New Roman" w:cs="Times New Roman"/>
          <w:sz w:val="24"/>
          <w:szCs w:val="24"/>
        </w:rPr>
        <w:t>2 − 9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FB0C5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 xml:space="preserve"> is a constant</w:t>
      </w:r>
    </w:p>
    <w:p w14:paraId="258E0670" w14:textId="77777777" w:rsidR="00985665" w:rsidRDefault="00985665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D3D3058" w14:textId="77E84AE4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The expansion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0C59">
        <w:rPr>
          <w:rFonts w:ascii="Times New Roman" w:hAnsi="Times New Roman" w:cs="Times New Roman"/>
          <w:sz w:val="24"/>
          <w:szCs w:val="24"/>
        </w:rPr>
        <w:t>of f</w:t>
      </w:r>
      <w:proofErr w:type="spellEnd"/>
      <w:r w:rsidRPr="00FB0C59">
        <w:rPr>
          <w:rFonts w:ascii="Times New Roman" w:hAnsi="Times New Roman" w:cs="Times New Roman"/>
          <w:sz w:val="24"/>
          <w:szCs w:val="24"/>
        </w:rPr>
        <w:t>(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 xml:space="preserve">) up to and including the term in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B0C59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2F749815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B0C59">
        <w:rPr>
          <w:rFonts w:ascii="Times New Roman" w:hAnsi="Times New Roman" w:cs="Times New Roman"/>
          <w:sz w:val="24"/>
          <w:szCs w:val="24"/>
        </w:rPr>
        <w:t xml:space="preserve"> − 232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 xml:space="preserve"> +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B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6FB17B3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where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B0C59">
        <w:rPr>
          <w:rFonts w:ascii="Times New Roman" w:hAnsi="Times New Roman" w:cs="Times New Roman"/>
          <w:sz w:val="24"/>
          <w:szCs w:val="24"/>
        </w:rPr>
        <w:t xml:space="preserve"> and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B0C59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09C8FF1A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b)  Write down the value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B0C59">
        <w:rPr>
          <w:rFonts w:ascii="Times New Roman" w:hAnsi="Times New Roman" w:cs="Times New Roman"/>
          <w:sz w:val="24"/>
          <w:szCs w:val="24"/>
        </w:rPr>
        <w:t>.</w:t>
      </w:r>
    </w:p>
    <w:p w14:paraId="7EEF5073" w14:textId="4470913B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DEE3AF9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c)  Find the value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B0C59">
        <w:rPr>
          <w:rFonts w:ascii="Times New Roman" w:hAnsi="Times New Roman" w:cs="Times New Roman"/>
          <w:sz w:val="24"/>
          <w:szCs w:val="24"/>
        </w:rPr>
        <w:t>.</w:t>
      </w:r>
    </w:p>
    <w:p w14:paraId="77592B36" w14:textId="52B1C9F8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2DB9EC5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d)  Hence find the value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B0C59">
        <w:rPr>
          <w:rFonts w:ascii="Times New Roman" w:hAnsi="Times New Roman" w:cs="Times New Roman"/>
          <w:sz w:val="24"/>
          <w:szCs w:val="24"/>
        </w:rPr>
        <w:t>.</w:t>
      </w:r>
    </w:p>
    <w:p w14:paraId="2E66B1A0" w14:textId="5F362FE3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4B91A99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49C38D2F" w14:textId="1F1859A2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9 marks)</w:t>
      </w:r>
    </w:p>
    <w:p w14:paraId="6E0C19A4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AC229A6" w14:textId="77777777" w:rsidR="00985665" w:rsidRDefault="00021FC7" w:rsidP="00D4701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35E2A6A0" w14:textId="04336E0D" w:rsidR="00021FC7" w:rsidRPr="00FB0C59" w:rsidRDefault="00985665" w:rsidP="007E19C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021FC7"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622530" w:rsidRPr="00FB0C59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021FC7"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21FC7"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531F233D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 xml:space="preserve">(a) Find the first 4 terms of the binomial expansion, in ascending powers of </w:t>
      </w:r>
      <w:r w:rsidRPr="00FB0C5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B0C59">
        <w:rPr>
          <w:rFonts w:ascii="Times New Roman" w:hAnsi="Times New Roman" w:cs="Times New Roman"/>
          <w:sz w:val="24"/>
          <w:szCs w:val="24"/>
        </w:rPr>
        <w:t>, of</w:t>
      </w:r>
    </w:p>
    <w:p w14:paraId="6C97B034" w14:textId="7447ADD4" w:rsidR="00021FC7" w:rsidRPr="00FB0C59" w:rsidRDefault="00D8432F" w:rsidP="00021FC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14E51">
        <w:rPr>
          <w:rFonts w:ascii="Times New Roman" w:hAnsi="Times New Roman" w:cs="Times New Roman"/>
          <w:position w:val="-28"/>
          <w:sz w:val="24"/>
          <w:szCs w:val="24"/>
        </w:rPr>
        <w:object w:dxaOrig="840" w:dyaOrig="740" w14:anchorId="17CD0495">
          <v:shape id="_x0000_i1031" type="#_x0000_t75" style="width:42.1pt;height:37.1pt" o:ole="">
            <v:imagedata r:id="rId43" o:title=""/>
          </v:shape>
          <o:OLEObject Type="Embed" ProgID="Equation.DSMT4" ShapeID="_x0000_i1031" DrawAspect="Content" ObjectID="_1727182968" r:id="rId44"/>
        </w:object>
      </w:r>
    </w:p>
    <w:p w14:paraId="69FB37A3" w14:textId="77777777" w:rsidR="00D8432F" w:rsidRDefault="00D8432F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24F9AF4" w14:textId="7CE4A0D6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giving each term in its simplest form.</w:t>
      </w:r>
    </w:p>
    <w:p w14:paraId="12F83106" w14:textId="68684B22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E6ADA4E" w14:textId="77777777" w:rsidR="009922CA" w:rsidRPr="00FB0C59" w:rsidRDefault="009922CA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4E0622" w14:textId="77777777" w:rsidR="00985665" w:rsidRDefault="00985665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7D775D" w14:textId="5FB50357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(b) Use your expansion to estimate the value of (1.025)</w:t>
      </w:r>
      <w:r w:rsidRPr="00FB0C59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FB0C59">
        <w:rPr>
          <w:rFonts w:ascii="Times New Roman" w:hAnsi="Times New Roman" w:cs="Times New Roman"/>
          <w:sz w:val="24"/>
          <w:szCs w:val="24"/>
        </w:rPr>
        <w:t>, giving your answer to 4 decimal places.</w:t>
      </w:r>
    </w:p>
    <w:p w14:paraId="26590FDE" w14:textId="40F4CDC6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1C26C66" w14:textId="77777777" w:rsidR="00021FC7" w:rsidRPr="00FB0C59" w:rsidRDefault="00021FC7" w:rsidP="00021FC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4411A62A" w14:textId="4CB3F16C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7 marks)</w:t>
      </w:r>
    </w:p>
    <w:p w14:paraId="742070FF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9A6A05B" w14:textId="77777777" w:rsidR="007E19CC" w:rsidRDefault="007E19CC" w:rsidP="007E19CC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8628704" w14:textId="77777777" w:rsidR="007E19CC" w:rsidRPr="005F6986" w:rsidRDefault="007E19CC" w:rsidP="007E19C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1642EC89" w14:textId="601E5123" w:rsidR="00E70F62" w:rsidRPr="00FB0C59" w:rsidRDefault="00E70F62" w:rsidP="00E70F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3C0EE2" w14:textId="77777777" w:rsidR="009922CA" w:rsidRPr="00FB0C59" w:rsidRDefault="009922CA">
      <w:pPr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1445D654" w:rsidR="00535129" w:rsidRPr="00FB0C59" w:rsidRDefault="001D2334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lastRenderedPageBreak/>
        <w:t> </w:t>
      </w:r>
      <w:bookmarkStart w:id="10" w:name="GoMS"/>
      <w:r w:rsidR="00535129" w:rsidRPr="00FB0C59">
        <w:rPr>
          <w:rFonts w:ascii="Times New Roman" w:hAnsi="Times New Roman" w:cs="Times New Roman"/>
          <w:b/>
          <w:bCs/>
          <w:sz w:val="24"/>
          <w:szCs w:val="24"/>
          <w:u w:val="single"/>
        </w:rPr>
        <w:t>Gold Mark Scheme</w:t>
      </w:r>
    </w:p>
    <w:bookmarkEnd w:id="10"/>
    <w:p w14:paraId="123376C7" w14:textId="7DD8D849" w:rsidR="00535129" w:rsidRPr="00FB0C59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25554AC6" w14:textId="43DEBDD9" w:rsidR="00E70F62" w:rsidRPr="00FB0C59" w:rsidRDefault="00985665" w:rsidP="00535129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7" behindDoc="0" locked="0" layoutInCell="1" allowOverlap="1" wp14:anchorId="6F085FC2" wp14:editId="5A126E40">
            <wp:simplePos x="0" y="0"/>
            <wp:positionH relativeFrom="column">
              <wp:posOffset>-244475</wp:posOffset>
            </wp:positionH>
            <wp:positionV relativeFrom="paragraph">
              <wp:posOffset>248920</wp:posOffset>
            </wp:positionV>
            <wp:extent cx="6362700" cy="6210300"/>
            <wp:effectExtent l="0" t="0" r="0" b="0"/>
            <wp:wrapTopAndBottom/>
            <wp:docPr id="68" name="Picture 68" descr="A picture containing text, receipt,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68" descr="A picture containing text, receipt, screensho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0" cy="621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4A2A" w:rsidRPr="00FB0C59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84F0A87" w14:textId="1B91CFD4" w:rsidR="005449F1" w:rsidRPr="00FB0C59" w:rsidRDefault="005449F1" w:rsidP="0098566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4B53A439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62D00DF9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B4FF8B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0CD70F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FCB2AFC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D5AC7CC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3EF12D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88DFC5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BB2FB22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BC5B86" w14:textId="561B27CB" w:rsidR="005449F1" w:rsidRPr="00FB0C59" w:rsidRDefault="00985665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5651" behindDoc="0" locked="0" layoutInCell="1" allowOverlap="1" wp14:anchorId="2F4E9408" wp14:editId="4D6F0521">
            <wp:simplePos x="0" y="0"/>
            <wp:positionH relativeFrom="column">
              <wp:posOffset>-317500</wp:posOffset>
            </wp:positionH>
            <wp:positionV relativeFrom="paragraph">
              <wp:posOffset>316865</wp:posOffset>
            </wp:positionV>
            <wp:extent cx="6327775" cy="5248910"/>
            <wp:effectExtent l="0" t="0" r="0" b="8890"/>
            <wp:wrapTopAndBottom/>
            <wp:docPr id="67" name="Picture 67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7775" cy="524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49F1" w:rsidRPr="00FB0C59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="005449F1"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449F1"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59101053" w14:textId="60F5F093" w:rsidR="005449F1" w:rsidRPr="00FB0C59" w:rsidRDefault="005449F1" w:rsidP="005449F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84F2887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6FD29DDA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FEBA17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2D93BB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8927C7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EDF582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F29799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667441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4115FF7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6C6954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9626F55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2F364F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5AB8AC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799B78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817359E" w14:textId="77777777" w:rsidR="00985665" w:rsidRDefault="0098566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035F4F9" w14:textId="1B4A0B5F" w:rsidR="005449F1" w:rsidRPr="00FB0C59" w:rsidRDefault="00985665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7699" behindDoc="0" locked="0" layoutInCell="1" allowOverlap="1" wp14:anchorId="17D14EC5" wp14:editId="5FDF5987">
            <wp:simplePos x="0" y="0"/>
            <wp:positionH relativeFrom="column">
              <wp:posOffset>-226695</wp:posOffset>
            </wp:positionH>
            <wp:positionV relativeFrom="paragraph">
              <wp:posOffset>3105150</wp:posOffset>
            </wp:positionV>
            <wp:extent cx="6178550" cy="5332095"/>
            <wp:effectExtent l="0" t="0" r="0" b="1905"/>
            <wp:wrapTopAndBottom/>
            <wp:docPr id="65" name="Picture 65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Tex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0" cy="533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5" behindDoc="0" locked="0" layoutInCell="1" allowOverlap="1" wp14:anchorId="7491C8CD" wp14:editId="3BBBAFE7">
            <wp:simplePos x="0" y="0"/>
            <wp:positionH relativeFrom="column">
              <wp:posOffset>-163195</wp:posOffset>
            </wp:positionH>
            <wp:positionV relativeFrom="paragraph">
              <wp:posOffset>253365</wp:posOffset>
            </wp:positionV>
            <wp:extent cx="6123940" cy="2743200"/>
            <wp:effectExtent l="0" t="0" r="0" b="0"/>
            <wp:wrapTopAndBottom/>
            <wp:docPr id="66" name="Picture 66" descr="Tabl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66" descr="Table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394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49F1" w:rsidRPr="00FB0C59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="005449F1"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449F1"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4673AC38" w14:textId="7A805B05" w:rsidR="005449F1" w:rsidRPr="00FB0C59" w:rsidRDefault="005449F1" w:rsidP="0098566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Q4.</w:t>
      </w:r>
      <w:r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5EA2CCFD" w14:textId="5C7207BC" w:rsidR="005449F1" w:rsidRPr="00FB0C59" w:rsidRDefault="005449F1" w:rsidP="005449F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C79D6D" wp14:editId="2969D736">
            <wp:extent cx="5731510" cy="6318885"/>
            <wp:effectExtent l="0" t="0" r="2540" b="5715"/>
            <wp:docPr id="64" name="Picture 64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31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EEE4A" w14:textId="5F175E6B" w:rsidR="005449F1" w:rsidRPr="00FB0C59" w:rsidRDefault="005449F1" w:rsidP="005449F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BEF51D7" wp14:editId="3B4848A3">
            <wp:extent cx="5731510" cy="7099935"/>
            <wp:effectExtent l="0" t="0" r="2540" b="5715"/>
            <wp:docPr id="63" name="Picture 6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09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84155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355F396A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2A61B0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68BFA7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AE3508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1B3B74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8FBE8A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119A3D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9DA683" w14:textId="77777777" w:rsidR="00D4701D" w:rsidRPr="00FB0C59" w:rsidRDefault="00D4701D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F27008" w14:textId="507C9D7F" w:rsidR="005449F1" w:rsidRPr="00FB0C59" w:rsidRDefault="00985665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0C5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8723" behindDoc="0" locked="0" layoutInCell="1" allowOverlap="1" wp14:anchorId="17236685" wp14:editId="13049E4A">
            <wp:simplePos x="0" y="0"/>
            <wp:positionH relativeFrom="margin">
              <wp:align>center</wp:align>
            </wp:positionH>
            <wp:positionV relativeFrom="paragraph">
              <wp:posOffset>343969</wp:posOffset>
            </wp:positionV>
            <wp:extent cx="6029325" cy="7023735"/>
            <wp:effectExtent l="0" t="0" r="9525" b="5715"/>
            <wp:wrapTopAndBottom/>
            <wp:docPr id="62" name="Picture 6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325" cy="702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49F1" w:rsidRPr="00FB0C5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476D21" w:rsidRPr="00FB0C59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5449F1" w:rsidRPr="00FB0C5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449F1" w:rsidRPr="00FB0C59">
        <w:rPr>
          <w:rFonts w:ascii="Times New Roman" w:hAnsi="Times New Roman" w:cs="Times New Roman"/>
          <w:sz w:val="24"/>
          <w:szCs w:val="24"/>
        </w:rPr>
        <w:t> </w:t>
      </w:r>
    </w:p>
    <w:p w14:paraId="7CC0CD9A" w14:textId="62C591F0" w:rsidR="005449F1" w:rsidRPr="00FB0C59" w:rsidRDefault="005449F1" w:rsidP="005449F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B9C7FF7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E5D351" w14:textId="77777777" w:rsidR="005449F1" w:rsidRPr="00FB0C59" w:rsidRDefault="005449F1" w:rsidP="005449F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CD98E5" w14:textId="5F344B41" w:rsidR="00524A2A" w:rsidRPr="00FB0C59" w:rsidRDefault="00524A2A" w:rsidP="00535129">
      <w:pPr>
        <w:rPr>
          <w:rFonts w:ascii="Times New Roman" w:hAnsi="Times New Roman" w:cs="Times New Roman"/>
          <w:sz w:val="24"/>
          <w:szCs w:val="24"/>
        </w:rPr>
      </w:pPr>
    </w:p>
    <w:p w14:paraId="2CDACA4C" w14:textId="7437DE64" w:rsidR="00E70F62" w:rsidRPr="00FB0C59" w:rsidRDefault="00E70F62" w:rsidP="00535129">
      <w:pPr>
        <w:rPr>
          <w:rFonts w:ascii="Times New Roman" w:hAnsi="Times New Roman" w:cs="Times New Roman"/>
          <w:sz w:val="24"/>
          <w:szCs w:val="24"/>
        </w:rPr>
      </w:pPr>
    </w:p>
    <w:p w14:paraId="2B80154E" w14:textId="77777777" w:rsidR="00985665" w:rsidRDefault="00985665" w:rsidP="00985665">
      <w:pPr>
        <w:rPr>
          <w:rFonts w:ascii="Times New Roman" w:hAnsi="Times New Roman" w:cs="Times New Roman"/>
          <w:b/>
          <w:bCs/>
          <w:sz w:val="26"/>
          <w:szCs w:val="26"/>
        </w:rPr>
      </w:pPr>
      <w:bookmarkStart w:id="11" w:name="PlQu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80771" behindDoc="0" locked="0" layoutInCell="1" allowOverlap="1" wp14:anchorId="17BE6EB8" wp14:editId="7FAA5198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11"/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81795" behindDoc="1" locked="0" layoutInCell="1" allowOverlap="1" wp14:anchorId="440942BC" wp14:editId="3251EC5B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BBE09FB" w14:textId="77777777" w:rsidR="00985665" w:rsidRPr="001E6A32" w:rsidRDefault="00985665" w:rsidP="0098566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7491C84F" w14:textId="29B0B6E5" w:rsidR="00985665" w:rsidRDefault="00985665" w:rsidP="0098566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15</w:t>
      </w:r>
    </w:p>
    <w:p w14:paraId="3B5666DC" w14:textId="77777777" w:rsidR="00985665" w:rsidRDefault="00985665" w:rsidP="00B53F47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B8B6827" w14:textId="7B653B8A" w:rsidR="00B53F47" w:rsidRPr="00FB0C59" w:rsidRDefault="00B53F47" w:rsidP="00B53F47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eastAsia="TimesNewRomanPSMT" w:hAnsi="Times New Roman" w:cs="Times New Roman"/>
          <w:sz w:val="24"/>
          <w:szCs w:val="24"/>
          <w:lang w:eastAsia="en-GB"/>
        </w:rPr>
      </w:pPr>
      <w:r w:rsidRPr="00FB0C59">
        <w:rPr>
          <w:rFonts w:ascii="Times New Roman" w:hAnsi="Times New Roman" w:cs="Times New Roman"/>
          <w:b/>
          <w:sz w:val="24"/>
          <w:szCs w:val="24"/>
          <w:lang w:val="en-US"/>
        </w:rPr>
        <w:t xml:space="preserve">1 </w:t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>In the binomial expansion of</w:t>
      </w:r>
    </w:p>
    <w:p w14:paraId="40EFB1E1" w14:textId="77777777" w:rsidR="00B53F47" w:rsidRPr="00FB0C59" w:rsidRDefault="00B53F47" w:rsidP="00B53F47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NewRomanPSMT" w:hAnsi="Times New Roman" w:cs="Times New Roman"/>
          <w:sz w:val="24"/>
          <w:szCs w:val="24"/>
          <w:lang w:eastAsia="en-GB"/>
        </w:rPr>
      </w:pPr>
      <w:r w:rsidRPr="00FB0C59">
        <w:rPr>
          <w:rFonts w:ascii="Times New Roman" w:eastAsia="TimesNewRomanPSMT" w:hAnsi="Times New Roman" w:cs="Times New Roman"/>
          <w:position w:val="-28"/>
          <w:sz w:val="24"/>
          <w:szCs w:val="24"/>
          <w:lang w:eastAsia="en-GB"/>
        </w:rPr>
        <w:object w:dxaOrig="1219" w:dyaOrig="740" w14:anchorId="3C4732B0">
          <v:shape id="_x0000_i1032" type="#_x0000_t75" style="width:60.35pt;height:37.1pt" o:ole="">
            <v:imagedata r:id="rId52" o:title=""/>
          </v:shape>
          <o:OLEObject Type="Embed" ProgID="Equation.DSMT4" ShapeID="_x0000_i1032" DrawAspect="Content" ObjectID="_1727182969" r:id="rId53"/>
        </w:object>
      </w:r>
    </w:p>
    <w:p w14:paraId="4687E565" w14:textId="77777777" w:rsidR="00B53F47" w:rsidRPr="00FB0C59" w:rsidRDefault="00B53F47" w:rsidP="00B53F47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NewRomanPSMT" w:hAnsi="Times New Roman" w:cs="Times New Roman"/>
          <w:sz w:val="24"/>
          <w:szCs w:val="24"/>
          <w:lang w:eastAsia="en-GB"/>
        </w:rPr>
      </w:pPr>
    </w:p>
    <w:p w14:paraId="667839AB" w14:textId="77777777" w:rsidR="00B53F47" w:rsidRPr="00FB0C59" w:rsidRDefault="00B53F47" w:rsidP="00B53F4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GB"/>
        </w:rPr>
      </w:pPr>
      <w:r w:rsidRPr="00FB0C59">
        <w:rPr>
          <w:rFonts w:ascii="Times New Roman" w:hAnsi="Times New Roman" w:cs="Times New Roman"/>
          <w:sz w:val="24"/>
          <w:szCs w:val="24"/>
          <w:lang w:eastAsia="en-GB"/>
        </w:rPr>
        <w:t xml:space="preserve">the coefficients of </w:t>
      </w:r>
      <w:r w:rsidRPr="00FB0C5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 xml:space="preserve"> and </w:t>
      </w:r>
      <w:r w:rsidRPr="00FB0C5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3</w:t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 xml:space="preserve"> are equal and non-zero.</w:t>
      </w:r>
    </w:p>
    <w:p w14:paraId="6CD4B6F1" w14:textId="77777777" w:rsidR="00B53F47" w:rsidRPr="00FB0C59" w:rsidRDefault="00B53F47" w:rsidP="00B53F47">
      <w:pPr>
        <w:tabs>
          <w:tab w:val="left" w:pos="709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GB"/>
        </w:rPr>
      </w:pPr>
      <w:r w:rsidRPr="00FB0C5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FB0C59">
        <w:rPr>
          <w:rFonts w:ascii="Times New Roman" w:hAnsi="Times New Roman" w:cs="Times New Roman"/>
          <w:i/>
          <w:sz w:val="24"/>
          <w:szCs w:val="24"/>
          <w:lang w:eastAsia="en-GB"/>
        </w:rPr>
        <w:t>a</w:t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ab/>
        <w:t xml:space="preserve">Find the possible values of </w:t>
      </w:r>
      <w:r w:rsidRPr="00FB0C5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n</w:t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377B201B" w14:textId="77777777" w:rsidR="00B53F47" w:rsidRPr="00FB0C59" w:rsidRDefault="00B53F47" w:rsidP="00B53F4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FB0C59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4)</w:t>
      </w:r>
    </w:p>
    <w:p w14:paraId="36DF6B76" w14:textId="77777777" w:rsidR="00985665" w:rsidRDefault="00B53F47" w:rsidP="00985665">
      <w:pPr>
        <w:tabs>
          <w:tab w:val="left" w:pos="709"/>
        </w:tabs>
        <w:autoSpaceDE w:val="0"/>
        <w:autoSpaceDN w:val="0"/>
        <w:adjustRightInd w:val="0"/>
        <w:rPr>
          <w:rFonts w:ascii="Times New Roman" w:eastAsia="TimesNewRomanPSMT" w:hAnsi="Times New Roman" w:cs="Times New Roman"/>
          <w:sz w:val="24"/>
          <w:szCs w:val="24"/>
          <w:lang w:eastAsia="en-GB"/>
        </w:rPr>
      </w:pPr>
      <w:r w:rsidRPr="00FB0C59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FB0C59">
        <w:rPr>
          <w:rFonts w:ascii="Times New Roman" w:hAnsi="Times New Roman" w:cs="Times New Roman"/>
          <w:i/>
          <w:sz w:val="24"/>
          <w:szCs w:val="24"/>
          <w:lang w:eastAsia="en-GB"/>
        </w:rPr>
        <w:t>b</w:t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ab/>
        <w:t xml:space="preserve">State, giving a reason, which value of </w:t>
      </w:r>
      <w:r w:rsidRPr="00FB0C5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n </w:t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 xml:space="preserve">gives a valid expansion when </w:t>
      </w:r>
      <w:r w:rsidRPr="00FB0C59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FB0C59">
        <w:rPr>
          <w:rFonts w:ascii="Times New Roman" w:hAnsi="Times New Roman" w:cs="Times New Roman"/>
          <w:sz w:val="24"/>
          <w:szCs w:val="24"/>
          <w:lang w:eastAsia="en-GB"/>
        </w:rPr>
        <w:t xml:space="preserve">= </w:t>
      </w:r>
      <w:r w:rsidRPr="00FB0C59">
        <w:rPr>
          <w:rFonts w:ascii="Times New Roman" w:eastAsia="TimesNewRomanPSMT" w:hAnsi="Times New Roman" w:cs="Times New Roman"/>
          <w:position w:val="-24"/>
          <w:sz w:val="24"/>
          <w:szCs w:val="24"/>
          <w:lang w:eastAsia="en-GB"/>
        </w:rPr>
        <w:object w:dxaOrig="240" w:dyaOrig="620" w14:anchorId="12705C23">
          <v:shape id="_x0000_i1033" type="#_x0000_t75" style="width:12.2pt;height:30.45pt" o:ole="">
            <v:imagedata r:id="rId54" o:title=""/>
          </v:shape>
          <o:OLEObject Type="Embed" ProgID="Equation.DSMT4" ShapeID="_x0000_i1033" DrawAspect="Content" ObjectID="_1727182970" r:id="rId55"/>
        </w:object>
      </w:r>
    </w:p>
    <w:p w14:paraId="473A127F" w14:textId="202B4414" w:rsidR="00B53F47" w:rsidRPr="00FB0C59" w:rsidRDefault="00B53F47" w:rsidP="00985665">
      <w:pPr>
        <w:tabs>
          <w:tab w:val="left" w:pos="709"/>
        </w:tabs>
        <w:autoSpaceDE w:val="0"/>
        <w:autoSpaceDN w:val="0"/>
        <w:adjustRightInd w:val="0"/>
        <w:jc w:val="right"/>
        <w:rPr>
          <w:rFonts w:ascii="Times New Roman" w:eastAsia="TimesNewRomanPSMT" w:hAnsi="Times New Roman" w:cs="Times New Roman"/>
          <w:b/>
          <w:bCs/>
          <w:sz w:val="24"/>
          <w:szCs w:val="24"/>
          <w:lang w:eastAsia="en-GB"/>
        </w:rPr>
      </w:pPr>
      <w:r w:rsidRPr="00FB0C59">
        <w:rPr>
          <w:rFonts w:ascii="Times New Roman" w:eastAsia="TimesNewRomanPSMT" w:hAnsi="Times New Roman" w:cs="Times New Roman"/>
          <w:b/>
          <w:bCs/>
          <w:sz w:val="24"/>
          <w:szCs w:val="24"/>
          <w:lang w:eastAsia="en-GB"/>
        </w:rPr>
        <w:t>(2)</w:t>
      </w:r>
    </w:p>
    <w:p w14:paraId="2E419D1E" w14:textId="47A7AE9F" w:rsidR="007E19CC" w:rsidRPr="005F6986" w:rsidRDefault="007E19CC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6 marks)</w:t>
      </w:r>
    </w:p>
    <w:p w14:paraId="26355C6B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7306A16" w14:textId="77777777" w:rsidR="00985665" w:rsidRDefault="00985665" w:rsidP="007D7DE0">
      <w:pPr>
        <w:spacing w:line="360" w:lineRule="auto"/>
        <w:ind w:hanging="567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3C034938" w14:textId="5B2C8D2A" w:rsidR="007D7DE0" w:rsidRPr="00FB0C59" w:rsidRDefault="007D7DE0" w:rsidP="007D7DE0">
      <w:pPr>
        <w:spacing w:line="360" w:lineRule="auto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0C59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FB0C59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>In the binomial expansion of</w:t>
      </w:r>
      <w:r w:rsidRPr="00FB0C5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14:paraId="651CAAFB" w14:textId="77777777" w:rsidR="007D7DE0" w:rsidRPr="00FB0C59" w:rsidRDefault="007D7DE0" w:rsidP="007D7DE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B0C59">
        <w:rPr>
          <w:rFonts w:ascii="Times New Roman" w:hAnsi="Times New Roman" w:cs="Times New Roman"/>
          <w:sz w:val="24"/>
          <w:szCs w:val="24"/>
          <w:lang w:val="en-US"/>
        </w:rPr>
        <w:t>(1 – 4</w:t>
      </w: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proofErr w:type="gramStart"/>
      <w:r w:rsidRPr="00FB0C59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p</w:t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 xml:space="preserve">,   </w:t>
      </w:r>
      <w:proofErr w:type="gramEnd"/>
      <w:r w:rsidRPr="00FB0C59">
        <w:rPr>
          <w:rFonts w:ascii="Times New Roman" w:hAnsi="Times New Roman" w:cs="Times New Roman"/>
          <w:sz w:val="24"/>
          <w:szCs w:val="24"/>
          <w:lang w:val="en-US"/>
        </w:rPr>
        <w:sym w:font="Symbol" w:char="F07C"/>
      </w: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sym w:font="Symbol" w:char="F07C"/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 w:rsidRPr="00FB0C59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0" w:dyaOrig="360" w14:anchorId="3C30ED10">
          <v:shape id="_x0000_i1034" type="#_x0000_t75" style="width:9.95pt;height:17.7pt" o:ole="" fillcolor="window">
            <v:imagedata r:id="rId56" o:title=""/>
          </v:shape>
          <o:OLEObject Type="Embed" ProgID="Equation.3" ShapeID="_x0000_i1034" DrawAspect="Content" ObjectID="_1727182971" r:id="rId57"/>
        </w:object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17D83D85" w14:textId="77777777" w:rsidR="007D7DE0" w:rsidRPr="00FB0C59" w:rsidRDefault="007D7DE0" w:rsidP="007D7DE0">
      <w:pPr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0C59">
        <w:rPr>
          <w:rFonts w:ascii="Times New Roman" w:hAnsi="Times New Roman" w:cs="Times New Roman"/>
          <w:sz w:val="24"/>
          <w:szCs w:val="24"/>
          <w:lang w:val="en-US"/>
        </w:rPr>
        <w:tab/>
        <w:t xml:space="preserve">the coefficient of </w:t>
      </w: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 xml:space="preserve"> is equal to the coefficient of </w:t>
      </w: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 xml:space="preserve"> and the coefficient of </w:t>
      </w: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FB0C5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 xml:space="preserve"> is positive.</w:t>
      </w:r>
    </w:p>
    <w:p w14:paraId="1DF01203" w14:textId="77777777" w:rsidR="00985665" w:rsidRDefault="00985665" w:rsidP="007D7DE0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2AD9207" w14:textId="7762A20F" w:rsidR="007D7DE0" w:rsidRPr="00FB0C59" w:rsidRDefault="007D7DE0" w:rsidP="007D7DE0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0C59">
        <w:rPr>
          <w:rFonts w:ascii="Times New Roman" w:hAnsi="Times New Roman" w:cs="Times New Roman"/>
          <w:sz w:val="24"/>
          <w:szCs w:val="24"/>
          <w:lang w:val="en-US"/>
        </w:rPr>
        <w:t xml:space="preserve">Find the value of </w:t>
      </w: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FB0C5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</w:p>
    <w:p w14:paraId="47A18F5F" w14:textId="19B9407B" w:rsidR="007E19CC" w:rsidRPr="005F6986" w:rsidRDefault="007D7DE0" w:rsidP="007E1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 w:rsidRPr="00FB0C59"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 w:rsidR="007E19CC">
        <w:rPr>
          <w:rFonts w:ascii="Times New Roman" w:hAnsi="Times New Roman"/>
          <w:b/>
          <w:bCs/>
          <w:color w:val="000000"/>
          <w:sz w:val="24"/>
          <w:szCs w:val="24"/>
        </w:rPr>
        <w:t>(Total for Question 2 is 9 marks)</w:t>
      </w:r>
    </w:p>
    <w:p w14:paraId="1C05F8A5" w14:textId="77777777" w:rsidR="007E19CC" w:rsidRDefault="007E19CC" w:rsidP="007E19C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13A40B4" w14:textId="77777777" w:rsidR="007E19CC" w:rsidRDefault="007E19CC" w:rsidP="007E19CC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2D0FC75" w14:textId="77777777" w:rsidR="007E19CC" w:rsidRPr="005F6986" w:rsidRDefault="007E19CC" w:rsidP="007E19C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47C7D4E2" w14:textId="2C209035" w:rsidR="007D7DE0" w:rsidRPr="00FB0C59" w:rsidRDefault="007D7DE0" w:rsidP="007D7DE0">
      <w:pPr>
        <w:ind w:hanging="567"/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14:paraId="69535000" w14:textId="77777777" w:rsidR="007D7DE0" w:rsidRPr="00FB0C59" w:rsidRDefault="007D7DE0" w:rsidP="00B53F4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 w:cs="Times New Roman"/>
          <w:b/>
          <w:bCs/>
          <w:sz w:val="24"/>
          <w:szCs w:val="24"/>
          <w:lang w:eastAsia="en-GB"/>
        </w:rPr>
      </w:pPr>
    </w:p>
    <w:p w14:paraId="11CAEC00" w14:textId="77777777" w:rsidR="00985665" w:rsidRDefault="00985665">
      <w:pPr>
        <w:rPr>
          <w:rFonts w:ascii="Times New Roman" w:hAnsi="Times New Roman" w:cs="Times New Roman"/>
          <w:b/>
          <w:bCs/>
          <w:sz w:val="24"/>
          <w:szCs w:val="24"/>
          <w:highlight w:val="yellow"/>
        </w:rPr>
        <w:sectPr w:rsidR="00985665">
          <w:headerReference w:type="default" r:id="rId58"/>
          <w:footerReference w:type="default" r:id="rId59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470EA83D" w14:textId="21C85793" w:rsidR="00F5723C" w:rsidRPr="00FB0C59" w:rsidRDefault="00F5723C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12" w:name="PlMS"/>
      <w:r w:rsidRPr="00FB0C59">
        <w:rPr>
          <w:rFonts w:ascii="Times New Roman" w:hAnsi="Times New Roman" w:cs="Times New Roman"/>
          <w:b/>
          <w:bCs/>
          <w:sz w:val="24"/>
          <w:szCs w:val="24"/>
        </w:rPr>
        <w:lastRenderedPageBreak/>
        <w:t>Platinum Mark Scheme</w:t>
      </w:r>
      <w:bookmarkEnd w:id="12"/>
    </w:p>
    <w:tbl>
      <w:tblPr>
        <w:tblW w:w="507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55"/>
        <w:gridCol w:w="7430"/>
        <w:gridCol w:w="1558"/>
      </w:tblGrid>
      <w:tr w:rsidR="00FB0C59" w:rsidRPr="00FB0C59" w14:paraId="606C3DF5" w14:textId="77777777" w:rsidTr="00985665">
        <w:trPr>
          <w:trHeight w:val="287"/>
        </w:trPr>
        <w:tc>
          <w:tcPr>
            <w:tcW w:w="655" w:type="pct"/>
          </w:tcPr>
          <w:p w14:paraId="69D8C0CA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3592" w:type="pct"/>
          </w:tcPr>
          <w:p w14:paraId="3B68FFE4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753" w:type="pct"/>
          </w:tcPr>
          <w:p w14:paraId="462DA6FE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b/>
                <w:sz w:val="24"/>
                <w:szCs w:val="24"/>
              </w:rPr>
              <w:t>Marks</w:t>
            </w:r>
          </w:p>
        </w:tc>
      </w:tr>
      <w:tr w:rsidR="00FB0C59" w:rsidRPr="00FB0C59" w14:paraId="3263684E" w14:textId="77777777" w:rsidTr="00985665">
        <w:trPr>
          <w:trHeight w:val="756"/>
        </w:trPr>
        <w:tc>
          <w:tcPr>
            <w:tcW w:w="655" w:type="pct"/>
            <w:tcBorders>
              <w:bottom w:val="nil"/>
            </w:tcBorders>
          </w:tcPr>
          <w:p w14:paraId="3391B81F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b/>
                <w:sz w:val="24"/>
                <w:szCs w:val="24"/>
              </w:rPr>
              <w:t>1. (a)</w:t>
            </w:r>
          </w:p>
        </w:tc>
        <w:tc>
          <w:tcPr>
            <w:tcW w:w="3592" w:type="pct"/>
            <w:tcBorders>
              <w:bottom w:val="nil"/>
            </w:tcBorders>
          </w:tcPr>
          <w:p w14:paraId="7851481D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7B532C55">
                <v:shape id="_x0000_i1035" type="#_x0000_t75" style="width:9.4pt;height:13.3pt" o:ole="">
                  <v:imagedata r:id="rId60" o:title=""/>
                </v:shape>
                <o:OLEObject Type="Embed" ProgID="Equation.DSMT4" ShapeID="_x0000_i1035" DrawAspect="Content" ObjectID="_1727182972" r:id="rId61"/>
              </w:object>
            </w:r>
            <w:r w:rsidRPr="00FB0C5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879" w:dyaOrig="740" w14:anchorId="40D8A30D">
                <v:shape id="_x0000_i1036" type="#_x0000_t75" style="width:194.4pt;height:36.55pt" o:ole="">
                  <v:imagedata r:id="rId62" o:title=""/>
                </v:shape>
                <o:OLEObject Type="Embed" ProgID="Equation.DSMT4" ShapeID="_x0000_i1036" DrawAspect="Content" ObjectID="_1727182973" r:id="rId63"/>
              </w:object>
            </w:r>
          </w:p>
        </w:tc>
        <w:tc>
          <w:tcPr>
            <w:tcW w:w="753" w:type="pct"/>
            <w:tcBorders>
              <w:bottom w:val="nil"/>
            </w:tcBorders>
            <w:vAlign w:val="center"/>
          </w:tcPr>
          <w:p w14:paraId="61486BFB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FB0C59" w:rsidRPr="00FB0C59" w14:paraId="601739A1" w14:textId="77777777" w:rsidTr="00985665">
        <w:trPr>
          <w:trHeight w:val="393"/>
        </w:trPr>
        <w:tc>
          <w:tcPr>
            <w:tcW w:w="655" w:type="pct"/>
            <w:tcBorders>
              <w:top w:val="nil"/>
              <w:bottom w:val="nil"/>
            </w:tcBorders>
          </w:tcPr>
          <w:p w14:paraId="2AA5564C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92" w:type="pct"/>
            <w:tcBorders>
              <w:top w:val="nil"/>
              <w:bottom w:val="nil"/>
            </w:tcBorders>
          </w:tcPr>
          <w:p w14:paraId="23EC72E9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780" w:dyaOrig="360" w14:anchorId="51F41266">
                <v:shape id="_x0000_i1037" type="#_x0000_t75" style="width:185.55pt;height:17.7pt" o:ole="">
                  <v:imagedata r:id="rId64" o:title=""/>
                </v:shape>
                <o:OLEObject Type="Embed" ProgID="Equation.DSMT4" ShapeID="_x0000_i1037" DrawAspect="Content" ObjectID="_1727182974" r:id="rId65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 (</w:t>
            </w:r>
            <w:proofErr w:type="spellStart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o.e</w:t>
            </w:r>
            <w:proofErr w:type="spellEnd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.)</w:t>
            </w:r>
          </w:p>
        </w:tc>
        <w:tc>
          <w:tcPr>
            <w:tcW w:w="753" w:type="pct"/>
            <w:tcBorders>
              <w:top w:val="nil"/>
              <w:bottom w:val="nil"/>
            </w:tcBorders>
          </w:tcPr>
          <w:p w14:paraId="41010B31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FB0C59" w:rsidRPr="00FB0C59" w14:paraId="49BCD4BD" w14:textId="77777777" w:rsidTr="00985665">
        <w:trPr>
          <w:trHeight w:val="333"/>
        </w:trPr>
        <w:tc>
          <w:tcPr>
            <w:tcW w:w="655" w:type="pct"/>
            <w:tcBorders>
              <w:top w:val="nil"/>
              <w:bottom w:val="nil"/>
            </w:tcBorders>
          </w:tcPr>
          <w:p w14:paraId="760AC5BA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92" w:type="pct"/>
            <w:tcBorders>
              <w:top w:val="nil"/>
              <w:bottom w:val="nil"/>
            </w:tcBorders>
          </w:tcPr>
          <w:p w14:paraId="16507486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60" w:dyaOrig="320" w14:anchorId="1B72A361">
                <v:shape id="_x0000_i1038" type="#_x0000_t75" style="width:92.5pt;height:15.5pt" o:ole="">
                  <v:imagedata r:id="rId66" o:title=""/>
                </v:shape>
                <o:OLEObject Type="Embed" ProgID="Equation.DSMT4" ShapeID="_x0000_i1038" DrawAspect="Content" ObjectID="_1727182975" r:id="rId67"/>
              </w:object>
            </w:r>
          </w:p>
        </w:tc>
        <w:tc>
          <w:tcPr>
            <w:tcW w:w="753" w:type="pct"/>
            <w:tcBorders>
              <w:top w:val="nil"/>
              <w:bottom w:val="nil"/>
            </w:tcBorders>
          </w:tcPr>
          <w:p w14:paraId="2792E736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dM1</w:t>
            </w:r>
          </w:p>
        </w:tc>
      </w:tr>
      <w:tr w:rsidR="00FB0C59" w:rsidRPr="00FB0C59" w14:paraId="66A675F3" w14:textId="77777777" w:rsidTr="00985665">
        <w:trPr>
          <w:trHeight w:val="575"/>
        </w:trPr>
        <w:tc>
          <w:tcPr>
            <w:tcW w:w="655" w:type="pct"/>
            <w:tcBorders>
              <w:top w:val="nil"/>
              <w:bottom w:val="nil"/>
            </w:tcBorders>
          </w:tcPr>
          <w:p w14:paraId="6C3A337E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92" w:type="pct"/>
            <w:tcBorders>
              <w:top w:val="nil"/>
              <w:bottom w:val="nil"/>
            </w:tcBorders>
          </w:tcPr>
          <w:p w14:paraId="0FD66B01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</w:t>
            </w:r>
            <w:r w:rsidRPr="00FB0C59">
              <w:rPr>
                <w:rFonts w:ascii="Times New Roman" w:hAnsi="Times New Roman" w:cs="Times New Roman"/>
                <w:i/>
                <w:position w:val="-12"/>
                <w:sz w:val="24"/>
                <w:szCs w:val="24"/>
                <w:u w:val="single"/>
              </w:rPr>
              <w:object w:dxaOrig="940" w:dyaOrig="360" w14:anchorId="17F28F4A">
                <v:shape id="_x0000_i1039" type="#_x0000_t75" style="width:47.1pt;height:17.7pt" o:ole="">
                  <v:imagedata r:id="rId68" o:title=""/>
                </v:shape>
                <o:OLEObject Type="Embed" ProgID="Equation.DSMT4" ShapeID="_x0000_i1039" DrawAspect="Content" ObjectID="_1727182976" r:id="rId69"/>
              </w:object>
            </w:r>
          </w:p>
        </w:tc>
        <w:tc>
          <w:tcPr>
            <w:tcW w:w="753" w:type="pct"/>
            <w:tcBorders>
              <w:top w:val="nil"/>
              <w:bottom w:val="nil"/>
            </w:tcBorders>
          </w:tcPr>
          <w:p w14:paraId="2FD3AD27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  <w:proofErr w:type="gramStart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(</w:t>
            </w:r>
            <w:proofErr w:type="gramEnd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</w:p>
        </w:tc>
      </w:tr>
      <w:tr w:rsidR="00FB0C59" w:rsidRPr="00FB0C59" w14:paraId="3AED32A5" w14:textId="77777777" w:rsidTr="00985665">
        <w:trPr>
          <w:trHeight w:val="725"/>
        </w:trPr>
        <w:tc>
          <w:tcPr>
            <w:tcW w:w="655" w:type="pct"/>
            <w:tcBorders>
              <w:top w:val="nil"/>
              <w:bottom w:val="nil"/>
            </w:tcBorders>
          </w:tcPr>
          <w:p w14:paraId="1B07E1BE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</w:tc>
        <w:tc>
          <w:tcPr>
            <w:tcW w:w="3592" w:type="pct"/>
            <w:tcBorders>
              <w:top w:val="nil"/>
              <w:bottom w:val="nil"/>
            </w:tcBorders>
          </w:tcPr>
          <w:p w14:paraId="186BF02C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440" w:dyaOrig="680" w14:anchorId="4F6FD58F">
                <v:shape id="_x0000_i1040" type="#_x0000_t75" style="width:319pt;height:33.25pt" o:ole="">
                  <v:imagedata r:id="rId70" o:title=""/>
                </v:shape>
                <o:OLEObject Type="Embed" ProgID="Equation.DSMT4" ShapeID="_x0000_i1040" DrawAspect="Content" ObjectID="_1727182977" r:id="rId71"/>
              </w:object>
            </w:r>
          </w:p>
        </w:tc>
        <w:tc>
          <w:tcPr>
            <w:tcW w:w="753" w:type="pct"/>
            <w:tcBorders>
              <w:top w:val="nil"/>
              <w:bottom w:val="nil"/>
            </w:tcBorders>
            <w:vAlign w:val="center"/>
          </w:tcPr>
          <w:p w14:paraId="7FE979A9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FB0C59" w:rsidRPr="00FB0C59" w14:paraId="5C6443E5" w14:textId="77777777" w:rsidTr="00985665">
        <w:trPr>
          <w:trHeight w:val="575"/>
        </w:trPr>
        <w:tc>
          <w:tcPr>
            <w:tcW w:w="655" w:type="pct"/>
            <w:tcBorders>
              <w:top w:val="nil"/>
              <w:bottom w:val="nil"/>
            </w:tcBorders>
          </w:tcPr>
          <w:p w14:paraId="38BCAD4C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92" w:type="pct"/>
            <w:tcBorders>
              <w:top w:val="nil"/>
              <w:bottom w:val="nil"/>
            </w:tcBorders>
          </w:tcPr>
          <w:p w14:paraId="39510FC8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So should choose </w:t>
            </w:r>
            <w:r w:rsidRPr="00FB0C5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20" w:dyaOrig="360" w14:anchorId="1060BA53">
                <v:shape id="_x0000_i1041" type="#_x0000_t75" style="width:36.55pt;height:17.7pt" o:ole="">
                  <v:imagedata r:id="rId72" o:title=""/>
                </v:shape>
                <o:OLEObject Type="Embed" ProgID="Equation.DSMT4" ShapeID="_x0000_i1041" DrawAspect="Content" ObjectID="_1727182978" r:id="rId73"/>
              </w:object>
            </w:r>
          </w:p>
        </w:tc>
        <w:tc>
          <w:tcPr>
            <w:tcW w:w="753" w:type="pct"/>
            <w:tcBorders>
              <w:top w:val="nil"/>
              <w:bottom w:val="nil"/>
            </w:tcBorders>
          </w:tcPr>
          <w:p w14:paraId="75D736F5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  <w:proofErr w:type="gramStart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(</w:t>
            </w:r>
            <w:proofErr w:type="gramEnd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</w:tr>
      <w:tr w:rsidR="00FB0C59" w:rsidRPr="00FB0C59" w14:paraId="2A83DBBB" w14:textId="77777777" w:rsidTr="00985665">
        <w:trPr>
          <w:trHeight w:val="287"/>
        </w:trPr>
        <w:tc>
          <w:tcPr>
            <w:tcW w:w="655" w:type="pct"/>
            <w:tcBorders>
              <w:top w:val="nil"/>
            </w:tcBorders>
          </w:tcPr>
          <w:p w14:paraId="0D8DA1CE" w14:textId="77777777" w:rsidR="0014428E" w:rsidRPr="00FB0C59" w:rsidRDefault="0014428E" w:rsidP="00985665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92" w:type="pct"/>
            <w:tcBorders>
              <w:top w:val="nil"/>
            </w:tcBorders>
          </w:tcPr>
          <w:p w14:paraId="0D8507BF" w14:textId="77777777" w:rsidR="0014428E" w:rsidRPr="00FB0C59" w:rsidRDefault="0014428E" w:rsidP="00985665">
            <w:pPr>
              <w:spacing w:after="6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3" w:type="pct"/>
            <w:tcBorders>
              <w:top w:val="nil"/>
            </w:tcBorders>
            <w:vAlign w:val="bottom"/>
          </w:tcPr>
          <w:p w14:paraId="4386EECC" w14:textId="77777777" w:rsidR="0014428E" w:rsidRPr="00FB0C59" w:rsidRDefault="0014428E" w:rsidP="00985665">
            <w:pPr>
              <w:spacing w:after="6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b/>
                <w:sz w:val="24"/>
                <w:szCs w:val="24"/>
              </w:rPr>
              <w:t>[6]</w:t>
            </w:r>
          </w:p>
        </w:tc>
      </w:tr>
    </w:tbl>
    <w:p w14:paraId="1DD479D9" w14:textId="3FAB5711" w:rsidR="0014428E" w:rsidRPr="00FB0C59" w:rsidRDefault="0014428E" w:rsidP="00985665">
      <w:pPr>
        <w:spacing w:before="120"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7513"/>
        <w:gridCol w:w="1667"/>
      </w:tblGrid>
      <w:tr w:rsidR="00FB0C59" w:rsidRPr="00FB0C59" w14:paraId="0C10B4DD" w14:textId="77777777" w:rsidTr="00C83A90">
        <w:tc>
          <w:tcPr>
            <w:tcW w:w="1242" w:type="dxa"/>
            <w:tcBorders>
              <w:top w:val="nil"/>
              <w:bottom w:val="nil"/>
            </w:tcBorders>
          </w:tcPr>
          <w:p w14:paraId="71210133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1A37FD03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(1 – 4</w:t>
            </w:r>
            <w:proofErr w:type="gramStart"/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p</w:t>
            </w:r>
            <w:proofErr w:type="gramEnd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</w:p>
          <w:p w14:paraId="70F21CC0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20" w14:anchorId="1BAEC91B">
                <v:shape id="_x0000_i1042" type="#_x0000_t75" style="width:44.85pt;height:30.45pt" o:ole="" fillcolor="window">
                  <v:imagedata r:id="rId74" o:title=""/>
                </v:shape>
                <o:OLEObject Type="Embed" ProgID="Equation.3" ShapeID="_x0000_i1042" DrawAspect="Content" ObjectID="_1727182979" r:id="rId75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B0C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79" w:dyaOrig="620" w14:anchorId="1B65D2E6">
                <v:shape id="_x0000_i1043" type="#_x0000_t75" style="width:79.75pt;height:30.45pt" o:ole="" fillcolor="window">
                  <v:imagedata r:id="rId76" o:title=""/>
                </v:shape>
                <o:OLEObject Type="Embed" ProgID="Equation.3" ShapeID="_x0000_i1043" DrawAspect="Content" ObjectID="_1727182980" r:id="rId77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B0C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40" w:dyaOrig="620" w14:anchorId="2C587CF9">
                <v:shape id="_x0000_i1044" type="#_x0000_t75" style="width:111.9pt;height:30.45pt" o:ole="" fillcolor="window">
                  <v:imagedata r:id="rId78" o:title=""/>
                </v:shape>
                <o:OLEObject Type="Embed" ProgID="Equation.3" ShapeID="_x0000_i1044" DrawAspect="Content" ObjectID="_1727182981" r:id="rId79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B0C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...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345E897" w14:textId="77777777" w:rsidR="00442BCF" w:rsidRPr="00FB0C59" w:rsidRDefault="00442BCF" w:rsidP="00985665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M1 </w:t>
            </w:r>
          </w:p>
          <w:p w14:paraId="7BF89FA0" w14:textId="77777777" w:rsidR="00442BCF" w:rsidRPr="00FB0C59" w:rsidRDefault="00442BCF" w:rsidP="00985665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at least 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B0C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term</w:t>
            </w:r>
          </w:p>
        </w:tc>
      </w:tr>
      <w:tr w:rsidR="00FB0C59" w:rsidRPr="00FB0C59" w14:paraId="044AFBBB" w14:textId="77777777" w:rsidTr="00C83A90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77F73FF3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635D39EC" w14:textId="77777777" w:rsidR="00442BCF" w:rsidRPr="00FB0C59" w:rsidRDefault="00442BCF" w:rsidP="00985665">
            <w:pPr>
              <w:spacing w:after="60" w:line="36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Equation: </w:t>
            </w: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20" w14:anchorId="59BF37DE">
                <v:shape id="_x0000_i1045" type="#_x0000_t75" style="width:44.85pt;height:30.45pt" o:ole="" fillcolor="window">
                  <v:imagedata r:id="rId74" o:title=""/>
                </v:shape>
                <o:OLEObject Type="Embed" ProgID="Equation.3" ShapeID="_x0000_i1045" DrawAspect="Content" ObjectID="_1727182982" r:id="rId80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B4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 w:rsidRPr="00FB0C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40" w:dyaOrig="620" w14:anchorId="17CF3091">
                <v:shape id="_x0000_i1046" type="#_x0000_t75" style="width:111.9pt;height:30.45pt" o:ole="" fillcolor="window">
                  <v:imagedata r:id="rId78" o:title=""/>
                </v:shape>
                <o:OLEObject Type="Embed" ProgID="Equation.3" ShapeID="_x0000_i1046" DrawAspect="Content" ObjectID="_1727182983" r:id="rId81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B4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 w:rsidRPr="00FB0C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        attempt equation 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A83FB43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M1 (ignore 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’s)</w:t>
            </w:r>
          </w:p>
        </w:tc>
      </w:tr>
      <w:tr w:rsidR="00FB0C59" w:rsidRPr="00FB0C59" w14:paraId="086F26C3" w14:textId="77777777" w:rsidTr="00985665">
        <w:trPr>
          <w:trHeight w:val="791"/>
        </w:trPr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4BA7E5DD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32A1A38" w14:textId="58D628A2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1 = </w:t>
            </w: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20" w14:anchorId="0286FA41">
                <v:shape id="_x0000_i1047" type="#_x0000_t75" style="width:93.6pt;height:30.45pt" o:ole="" fillcolor="window">
                  <v:imagedata r:id="rId82" o:title=""/>
                </v:shape>
                <o:OLEObject Type="Embed" ProgID="Equation.3" ShapeID="_x0000_i1047" DrawAspect="Content" ObjectID="_1727182984" r:id="rId83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    cancel or factor </w:t>
            </w:r>
            <w:proofErr w:type="gramStart"/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– 1)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13C7C09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M1 </w:t>
            </w:r>
          </w:p>
        </w:tc>
      </w:tr>
      <w:tr w:rsidR="00FB0C59" w:rsidRPr="00FB0C59" w14:paraId="60D5B73D" w14:textId="77777777" w:rsidTr="00C83A90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2B2EC7E0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3CB69634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i.e.       0 = 4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– 20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+ 21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43AD0CED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FB0C59" w:rsidRPr="00FB0C59" w14:paraId="7402795A" w14:textId="77777777" w:rsidTr="00985665">
        <w:trPr>
          <w:trHeight w:val="726"/>
        </w:trPr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01E38285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1012D640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i.e.       0 = (2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gramStart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3)(</w:t>
            </w:r>
            <w:proofErr w:type="gramEnd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– 7)                                                                    solving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DB215FE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FB0C59" w:rsidRPr="00FB0C59" w14:paraId="51DF93D0" w14:textId="77777777" w:rsidTr="00985665">
        <w:trPr>
          <w:trHeight w:val="1024"/>
        </w:trPr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1DF667DC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10FB27A2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i.e.       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 w14:anchorId="0F3B3F59">
                <v:shape id="_x0000_i1048" type="#_x0000_t75" style="width:12.2pt;height:30.45pt" o:ole="" fillcolor="window">
                  <v:imagedata r:id="rId84" o:title=""/>
                </v:shape>
                <o:OLEObject Type="Embed" ProgID="Equation.3" ShapeID="_x0000_i1048" DrawAspect="Content" ObjectID="_1727182985" r:id="rId85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 w14:anchorId="6EF9E17E">
                <v:shape id="_x0000_i1049" type="#_x0000_t75" style="width:12.2pt;height:30.45pt" o:ole="" fillcolor="window">
                  <v:imagedata r:id="rId86" o:title=""/>
                </v:shape>
                <o:OLEObject Type="Embed" ProgID="Equation.3" ShapeID="_x0000_i1049" DrawAspect="Content" ObjectID="_1727182986" r:id="rId87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both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0E2C3AFC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FB0C59" w:rsidRPr="00FB0C59" w14:paraId="562DBBBB" w14:textId="77777777" w:rsidTr="00C83A90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09366A3B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79620D8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coefficient of 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B0C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&gt; 0  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– 1)(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– 2) &lt; 0                    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FB0C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coefficient examined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576B5EB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FB0C59" w:rsidRPr="00FB0C59" w14:paraId="18944416" w14:textId="77777777" w:rsidTr="00C83A90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3387DA16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7DC66012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proofErr w:type="gramEnd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0   and </w:t>
            </w: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E6089D3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FB0C59" w:rsidRPr="00FB0C59" w14:paraId="5C223D09" w14:textId="77777777" w:rsidTr="00C83A90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0B04D111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52D5412E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                   p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 w14:anchorId="034C9D68">
                <v:shape id="_x0000_i1050" type="#_x0000_t75" style="width:12.2pt;height:30.45pt" o:ole="" fillcolor="window">
                  <v:imagedata r:id="rId88" o:title=""/>
                </v:shape>
                <o:OLEObject Type="Embed" ProgID="Equation.3" ShapeID="_x0000_i1050" DrawAspect="Content" ObjectID="_1727182987" r:id="rId89"/>
              </w:objec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sym w:font="Symbol" w:char="F05C"/>
            </w: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B0C59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proofErr w:type="spellEnd"/>
            <w:r w:rsidRPr="00FB0C5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FB0C5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 w14:anchorId="2D3F515C">
                <v:shape id="_x0000_i1051" type="#_x0000_t75" style="width:12.2pt;height:30.45pt" o:ole="" fillcolor="window">
                  <v:imagedata r:id="rId90" o:title=""/>
                </v:shape>
                <o:OLEObject Type="Embed" ProgID="Equation.3" ShapeID="_x0000_i1051" DrawAspect="Content" ObjectID="_1727182988" r:id="rId91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A3270E7" w14:textId="77777777" w:rsidR="00442BCF" w:rsidRPr="00FB0C59" w:rsidRDefault="00442BCF" w:rsidP="00985665">
            <w:pPr>
              <w:spacing w:after="6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985665" w:rsidRPr="00FB0C59" w14:paraId="79E4BEDF" w14:textId="77777777" w:rsidTr="00C83A90">
        <w:tc>
          <w:tcPr>
            <w:tcW w:w="1242" w:type="dxa"/>
            <w:tcBorders>
              <w:top w:val="nil"/>
            </w:tcBorders>
          </w:tcPr>
          <w:p w14:paraId="288C6A6C" w14:textId="77777777" w:rsidR="00442BCF" w:rsidRPr="00FB0C59" w:rsidRDefault="00442BCF" w:rsidP="00985665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nil"/>
            </w:tcBorders>
          </w:tcPr>
          <w:p w14:paraId="2DDB7725" w14:textId="77777777" w:rsidR="00442BCF" w:rsidRPr="00FB0C59" w:rsidRDefault="00442BCF" w:rsidP="00985665">
            <w:pPr>
              <w:spacing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7" w:type="dxa"/>
            <w:tcBorders>
              <w:top w:val="nil"/>
            </w:tcBorders>
          </w:tcPr>
          <w:p w14:paraId="57768BF9" w14:textId="77777777" w:rsidR="00442BCF" w:rsidRPr="00FB0C59" w:rsidRDefault="00442BCF" w:rsidP="00985665">
            <w:pPr>
              <w:spacing w:after="60" w:line="36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0C59">
              <w:rPr>
                <w:rFonts w:ascii="Times New Roman" w:hAnsi="Times New Roman" w:cs="Times New Roman"/>
                <w:b/>
                <w:sz w:val="24"/>
                <w:szCs w:val="24"/>
              </w:rPr>
              <w:t>(9 marks)</w:t>
            </w:r>
          </w:p>
        </w:tc>
      </w:tr>
    </w:tbl>
    <w:p w14:paraId="2B37EDE9" w14:textId="77777777" w:rsidR="00442BCF" w:rsidRPr="00FB0C59" w:rsidRDefault="00442BCF">
      <w:pPr>
        <w:rPr>
          <w:rFonts w:ascii="Times New Roman" w:hAnsi="Times New Roman" w:cs="Times New Roman"/>
          <w:sz w:val="24"/>
          <w:szCs w:val="24"/>
        </w:rPr>
      </w:pPr>
    </w:p>
    <w:sectPr w:rsidR="00442BCF" w:rsidRPr="00FB0C59" w:rsidSect="00985665">
      <w:pgSz w:w="11906" w:h="16838"/>
      <w:pgMar w:top="1440" w:right="851" w:bottom="1440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594D42" w14:textId="77777777" w:rsidR="00A102A1" w:rsidRDefault="00A102A1" w:rsidP="008303A3">
      <w:pPr>
        <w:spacing w:after="0" w:line="240" w:lineRule="auto"/>
      </w:pPr>
      <w:r>
        <w:separator/>
      </w:r>
    </w:p>
  </w:endnote>
  <w:endnote w:type="continuationSeparator" w:id="0">
    <w:p w14:paraId="14E6BEF5" w14:textId="77777777" w:rsidR="00A102A1" w:rsidRDefault="00A102A1" w:rsidP="008303A3">
      <w:pPr>
        <w:spacing w:after="0" w:line="240" w:lineRule="auto"/>
      </w:pPr>
      <w:r>
        <w:continuationSeparator/>
      </w:r>
    </w:p>
  </w:endnote>
  <w:endnote w:type="continuationNotice" w:id="1">
    <w:p w14:paraId="5964F7A7" w14:textId="77777777" w:rsidR="00A102A1" w:rsidRDefault="00A102A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18E2C5" w14:textId="77777777" w:rsidR="00A102A1" w:rsidRDefault="00A102A1" w:rsidP="008303A3">
      <w:pPr>
        <w:spacing w:after="0" w:line="240" w:lineRule="auto"/>
      </w:pPr>
      <w:r>
        <w:separator/>
      </w:r>
    </w:p>
  </w:footnote>
  <w:footnote w:type="continuationSeparator" w:id="0">
    <w:p w14:paraId="03EB596A" w14:textId="77777777" w:rsidR="00A102A1" w:rsidRDefault="00A102A1" w:rsidP="008303A3">
      <w:pPr>
        <w:spacing w:after="0" w:line="240" w:lineRule="auto"/>
      </w:pPr>
      <w:r>
        <w:continuationSeparator/>
      </w:r>
    </w:p>
  </w:footnote>
  <w:footnote w:type="continuationNotice" w:id="1">
    <w:p w14:paraId="70E38C21" w14:textId="77777777" w:rsidR="00A102A1" w:rsidRDefault="00A102A1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9FA0BAA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15841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7E5D49"/>
    <w:multiLevelType w:val="hybridMultilevel"/>
    <w:tmpl w:val="A232CAD4"/>
    <w:lvl w:ilvl="0" w:tplc="FD5C4E42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F451EC"/>
    <w:multiLevelType w:val="hybridMultilevel"/>
    <w:tmpl w:val="94308B9E"/>
    <w:lvl w:ilvl="0" w:tplc="47CE08E4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4E7C5A"/>
    <w:multiLevelType w:val="hybridMultilevel"/>
    <w:tmpl w:val="EA240E34"/>
    <w:lvl w:ilvl="0" w:tplc="A196A1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BD6692"/>
    <w:multiLevelType w:val="hybridMultilevel"/>
    <w:tmpl w:val="1E1C9E10"/>
    <w:lvl w:ilvl="0" w:tplc="DC0EB666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5F0A1D"/>
    <w:multiLevelType w:val="hybridMultilevel"/>
    <w:tmpl w:val="CD409238"/>
    <w:lvl w:ilvl="0" w:tplc="82321F4A">
      <w:start w:val="1"/>
      <w:numFmt w:val="lowerLetter"/>
      <w:lvlText w:val="(%1)"/>
      <w:lvlJc w:val="left"/>
      <w:pPr>
        <w:ind w:left="810" w:hanging="45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9F34D3"/>
    <w:multiLevelType w:val="hybridMultilevel"/>
    <w:tmpl w:val="E7A8A03C"/>
    <w:lvl w:ilvl="0" w:tplc="66BE0F3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2"/>
  </w:num>
  <w:num w:numId="5">
    <w:abstractNumId w:val="3"/>
  </w:num>
  <w:num w:numId="6">
    <w:abstractNumId w:val="9"/>
  </w:num>
  <w:num w:numId="7">
    <w:abstractNumId w:val="6"/>
  </w:num>
  <w:num w:numId="8">
    <w:abstractNumId w:val="5"/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228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1BC"/>
    <w:rsid w:val="00001F38"/>
    <w:rsid w:val="00016371"/>
    <w:rsid w:val="000164A1"/>
    <w:rsid w:val="00021FC7"/>
    <w:rsid w:val="0002676E"/>
    <w:rsid w:val="00030B0E"/>
    <w:rsid w:val="0005141E"/>
    <w:rsid w:val="000544D7"/>
    <w:rsid w:val="00055145"/>
    <w:rsid w:val="00057370"/>
    <w:rsid w:val="00057634"/>
    <w:rsid w:val="00074B57"/>
    <w:rsid w:val="000853F0"/>
    <w:rsid w:val="000868D2"/>
    <w:rsid w:val="00093BBA"/>
    <w:rsid w:val="000A0E28"/>
    <w:rsid w:val="000A7FC6"/>
    <w:rsid w:val="000D40D9"/>
    <w:rsid w:val="000F1ACD"/>
    <w:rsid w:val="0011042D"/>
    <w:rsid w:val="001109BF"/>
    <w:rsid w:val="001319EC"/>
    <w:rsid w:val="0014428E"/>
    <w:rsid w:val="00147319"/>
    <w:rsid w:val="00151103"/>
    <w:rsid w:val="001878C0"/>
    <w:rsid w:val="001B0AD7"/>
    <w:rsid w:val="001B18BE"/>
    <w:rsid w:val="001C38BB"/>
    <w:rsid w:val="001D2334"/>
    <w:rsid w:val="001D59BF"/>
    <w:rsid w:val="001D6797"/>
    <w:rsid w:val="001F3370"/>
    <w:rsid w:val="00205A7E"/>
    <w:rsid w:val="0021479A"/>
    <w:rsid w:val="00216593"/>
    <w:rsid w:val="00243B1D"/>
    <w:rsid w:val="0025013B"/>
    <w:rsid w:val="00264D9D"/>
    <w:rsid w:val="002837A5"/>
    <w:rsid w:val="002904DB"/>
    <w:rsid w:val="00294D00"/>
    <w:rsid w:val="002A099A"/>
    <w:rsid w:val="002A611B"/>
    <w:rsid w:val="002D5EBF"/>
    <w:rsid w:val="002F303D"/>
    <w:rsid w:val="00307E21"/>
    <w:rsid w:val="0031544F"/>
    <w:rsid w:val="00315696"/>
    <w:rsid w:val="00316212"/>
    <w:rsid w:val="00326AD7"/>
    <w:rsid w:val="00334A2D"/>
    <w:rsid w:val="003405C6"/>
    <w:rsid w:val="00346E8C"/>
    <w:rsid w:val="003521BC"/>
    <w:rsid w:val="003544E1"/>
    <w:rsid w:val="00361939"/>
    <w:rsid w:val="00367EF0"/>
    <w:rsid w:val="00374B4A"/>
    <w:rsid w:val="003827CB"/>
    <w:rsid w:val="00393885"/>
    <w:rsid w:val="003A6585"/>
    <w:rsid w:val="003B5748"/>
    <w:rsid w:val="003C3E97"/>
    <w:rsid w:val="003D1776"/>
    <w:rsid w:val="003D1877"/>
    <w:rsid w:val="003D3010"/>
    <w:rsid w:val="003D6090"/>
    <w:rsid w:val="003D7669"/>
    <w:rsid w:val="003E62F8"/>
    <w:rsid w:val="003F01BD"/>
    <w:rsid w:val="00401343"/>
    <w:rsid w:val="0040569D"/>
    <w:rsid w:val="00406D99"/>
    <w:rsid w:val="004208D3"/>
    <w:rsid w:val="00423F1A"/>
    <w:rsid w:val="00442BCF"/>
    <w:rsid w:val="00456CE5"/>
    <w:rsid w:val="004614A9"/>
    <w:rsid w:val="00476D21"/>
    <w:rsid w:val="004874A2"/>
    <w:rsid w:val="004A2D79"/>
    <w:rsid w:val="004C2E4F"/>
    <w:rsid w:val="004C5631"/>
    <w:rsid w:val="004C5966"/>
    <w:rsid w:val="004C751E"/>
    <w:rsid w:val="004E2705"/>
    <w:rsid w:val="004E7EB7"/>
    <w:rsid w:val="004F6BF7"/>
    <w:rsid w:val="004F6D8D"/>
    <w:rsid w:val="00500C2F"/>
    <w:rsid w:val="00524A2A"/>
    <w:rsid w:val="005274A2"/>
    <w:rsid w:val="005325CD"/>
    <w:rsid w:val="00535129"/>
    <w:rsid w:val="0053553D"/>
    <w:rsid w:val="005449F1"/>
    <w:rsid w:val="00581486"/>
    <w:rsid w:val="00587BFA"/>
    <w:rsid w:val="00592CA1"/>
    <w:rsid w:val="00595D5D"/>
    <w:rsid w:val="005B6889"/>
    <w:rsid w:val="005D53E4"/>
    <w:rsid w:val="005F6C70"/>
    <w:rsid w:val="005F7715"/>
    <w:rsid w:val="0061382D"/>
    <w:rsid w:val="006138DE"/>
    <w:rsid w:val="00622530"/>
    <w:rsid w:val="00631F17"/>
    <w:rsid w:val="00640BE1"/>
    <w:rsid w:val="00653A61"/>
    <w:rsid w:val="00657049"/>
    <w:rsid w:val="0066024E"/>
    <w:rsid w:val="00664723"/>
    <w:rsid w:val="00665EB5"/>
    <w:rsid w:val="00676373"/>
    <w:rsid w:val="006B07AC"/>
    <w:rsid w:val="006B39AE"/>
    <w:rsid w:val="006D2A76"/>
    <w:rsid w:val="006E659E"/>
    <w:rsid w:val="006F2965"/>
    <w:rsid w:val="006F441F"/>
    <w:rsid w:val="00703114"/>
    <w:rsid w:val="00714E51"/>
    <w:rsid w:val="00730A48"/>
    <w:rsid w:val="00731DF9"/>
    <w:rsid w:val="00747694"/>
    <w:rsid w:val="00753F31"/>
    <w:rsid w:val="00764992"/>
    <w:rsid w:val="007A3A79"/>
    <w:rsid w:val="007A7D30"/>
    <w:rsid w:val="007D08F5"/>
    <w:rsid w:val="007D7DE0"/>
    <w:rsid w:val="007E0323"/>
    <w:rsid w:val="007E19CC"/>
    <w:rsid w:val="007E7096"/>
    <w:rsid w:val="007E74B9"/>
    <w:rsid w:val="007F343B"/>
    <w:rsid w:val="00821663"/>
    <w:rsid w:val="008303A3"/>
    <w:rsid w:val="0083240C"/>
    <w:rsid w:val="00834583"/>
    <w:rsid w:val="00850ACF"/>
    <w:rsid w:val="008531AA"/>
    <w:rsid w:val="00867A6C"/>
    <w:rsid w:val="00871294"/>
    <w:rsid w:val="008761FE"/>
    <w:rsid w:val="008820D3"/>
    <w:rsid w:val="008847BE"/>
    <w:rsid w:val="00885CBA"/>
    <w:rsid w:val="008B1B6E"/>
    <w:rsid w:val="008B31A4"/>
    <w:rsid w:val="008B3C06"/>
    <w:rsid w:val="008B609C"/>
    <w:rsid w:val="008C6E04"/>
    <w:rsid w:val="008E0135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85665"/>
    <w:rsid w:val="009922CA"/>
    <w:rsid w:val="009A6E9B"/>
    <w:rsid w:val="009B3D71"/>
    <w:rsid w:val="009B50CE"/>
    <w:rsid w:val="009B77E9"/>
    <w:rsid w:val="009B7B52"/>
    <w:rsid w:val="009B7D4D"/>
    <w:rsid w:val="009C064B"/>
    <w:rsid w:val="009C5052"/>
    <w:rsid w:val="009D7171"/>
    <w:rsid w:val="009F2D60"/>
    <w:rsid w:val="00A102A1"/>
    <w:rsid w:val="00A223CD"/>
    <w:rsid w:val="00A44F70"/>
    <w:rsid w:val="00A50BCC"/>
    <w:rsid w:val="00A511D4"/>
    <w:rsid w:val="00A51EE1"/>
    <w:rsid w:val="00A70197"/>
    <w:rsid w:val="00A76AA8"/>
    <w:rsid w:val="00A87557"/>
    <w:rsid w:val="00A91318"/>
    <w:rsid w:val="00A91E2E"/>
    <w:rsid w:val="00AA52B1"/>
    <w:rsid w:val="00AB338C"/>
    <w:rsid w:val="00AD5120"/>
    <w:rsid w:val="00AF34B5"/>
    <w:rsid w:val="00AF43D7"/>
    <w:rsid w:val="00AF72D1"/>
    <w:rsid w:val="00B53F47"/>
    <w:rsid w:val="00B551EA"/>
    <w:rsid w:val="00B56D3E"/>
    <w:rsid w:val="00B60428"/>
    <w:rsid w:val="00B7259F"/>
    <w:rsid w:val="00B7337C"/>
    <w:rsid w:val="00B75C21"/>
    <w:rsid w:val="00BE1B37"/>
    <w:rsid w:val="00BE4450"/>
    <w:rsid w:val="00BE5178"/>
    <w:rsid w:val="00BF49FF"/>
    <w:rsid w:val="00C040AD"/>
    <w:rsid w:val="00C31D32"/>
    <w:rsid w:val="00C4617D"/>
    <w:rsid w:val="00C567ED"/>
    <w:rsid w:val="00C57C5A"/>
    <w:rsid w:val="00C643BB"/>
    <w:rsid w:val="00C74230"/>
    <w:rsid w:val="00C77358"/>
    <w:rsid w:val="00C953AB"/>
    <w:rsid w:val="00C95533"/>
    <w:rsid w:val="00CC4928"/>
    <w:rsid w:val="00CE1352"/>
    <w:rsid w:val="00D0496D"/>
    <w:rsid w:val="00D4701D"/>
    <w:rsid w:val="00D5116A"/>
    <w:rsid w:val="00D53865"/>
    <w:rsid w:val="00D55311"/>
    <w:rsid w:val="00D65B80"/>
    <w:rsid w:val="00D72F2E"/>
    <w:rsid w:val="00D7516B"/>
    <w:rsid w:val="00D81632"/>
    <w:rsid w:val="00D8432F"/>
    <w:rsid w:val="00D852CB"/>
    <w:rsid w:val="00D85C2E"/>
    <w:rsid w:val="00DA3A40"/>
    <w:rsid w:val="00DB1DE6"/>
    <w:rsid w:val="00DC7406"/>
    <w:rsid w:val="00DD15D1"/>
    <w:rsid w:val="00DE7DEE"/>
    <w:rsid w:val="00E103F3"/>
    <w:rsid w:val="00E147F9"/>
    <w:rsid w:val="00E15841"/>
    <w:rsid w:val="00E17515"/>
    <w:rsid w:val="00E25CDF"/>
    <w:rsid w:val="00E30AF2"/>
    <w:rsid w:val="00E37E20"/>
    <w:rsid w:val="00E53509"/>
    <w:rsid w:val="00E61028"/>
    <w:rsid w:val="00E610B5"/>
    <w:rsid w:val="00E6126A"/>
    <w:rsid w:val="00E633C0"/>
    <w:rsid w:val="00E66DA1"/>
    <w:rsid w:val="00E70F62"/>
    <w:rsid w:val="00EA1F53"/>
    <w:rsid w:val="00EA6D26"/>
    <w:rsid w:val="00EB3FC1"/>
    <w:rsid w:val="00EB4DB8"/>
    <w:rsid w:val="00EC11F8"/>
    <w:rsid w:val="00EE5708"/>
    <w:rsid w:val="00EF4C45"/>
    <w:rsid w:val="00EF53C3"/>
    <w:rsid w:val="00EF5A5C"/>
    <w:rsid w:val="00F14F52"/>
    <w:rsid w:val="00F27EC3"/>
    <w:rsid w:val="00F440F0"/>
    <w:rsid w:val="00F50862"/>
    <w:rsid w:val="00F54CE6"/>
    <w:rsid w:val="00F5723C"/>
    <w:rsid w:val="00F6062D"/>
    <w:rsid w:val="00F73D70"/>
    <w:rsid w:val="00F90B8B"/>
    <w:rsid w:val="00F94AA2"/>
    <w:rsid w:val="00F95B79"/>
    <w:rsid w:val="00FB0C5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">
    <w:name w:val="paragraph"/>
    <w:basedOn w:val="Normal"/>
    <w:rsid w:val="00EC11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normaltextrun">
    <w:name w:val="normaltextrun"/>
    <w:basedOn w:val="DefaultParagraphFont"/>
    <w:rsid w:val="00EC11F8"/>
  </w:style>
  <w:style w:type="character" w:customStyle="1" w:styleId="eop">
    <w:name w:val="eop"/>
    <w:basedOn w:val="DefaultParagraphFont"/>
    <w:rsid w:val="00EC11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547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63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5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650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968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6495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844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825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036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38566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3262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5787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2732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612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94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8172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437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5229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5154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4315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57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90428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9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3150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062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581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1146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206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833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4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50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42874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133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4582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458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758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1792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07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35821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66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70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12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120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79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3664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3161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0260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054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72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43307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179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409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544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459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202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233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12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646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6805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4511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637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7150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702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1140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3212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73372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8517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752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75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152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92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9805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745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729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554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7626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802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509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3646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829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6599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70097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8296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236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734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547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488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956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362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1389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787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1214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3432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0821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9892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326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23091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638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96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697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724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60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181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8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2930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8643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397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3125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7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980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09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19495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242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735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842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2445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384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4362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4834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6928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125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396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9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18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372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009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043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807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4972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4262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441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923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224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9754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263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353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959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829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526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7874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158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12334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576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688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609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20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77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502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9965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473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260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6664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32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0005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700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9258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032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7672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0060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3540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07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82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02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6050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29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15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722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9871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6374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02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5915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227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9777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3070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42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5079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759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3523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376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461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2333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6450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6142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97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88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7678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75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382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662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6.bin"/><Relationship Id="rId47" Type="http://schemas.openxmlformats.org/officeDocument/2006/relationships/image" Target="media/image29.jpeg"/><Relationship Id="rId63" Type="http://schemas.openxmlformats.org/officeDocument/2006/relationships/oleObject" Target="embeddings/oleObject12.bin"/><Relationship Id="rId68" Type="http://schemas.openxmlformats.org/officeDocument/2006/relationships/image" Target="media/image41.wmf"/><Relationship Id="rId84" Type="http://schemas.openxmlformats.org/officeDocument/2006/relationships/image" Target="media/image48.wmf"/><Relationship Id="rId89" Type="http://schemas.openxmlformats.org/officeDocument/2006/relationships/oleObject" Target="embeddings/oleObject26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7.jpeg"/><Relationship Id="rId37" Type="http://schemas.openxmlformats.org/officeDocument/2006/relationships/image" Target="media/image22.jpeg"/><Relationship Id="rId53" Type="http://schemas.openxmlformats.org/officeDocument/2006/relationships/oleObject" Target="embeddings/oleObject8.bin"/><Relationship Id="rId58" Type="http://schemas.openxmlformats.org/officeDocument/2006/relationships/header" Target="header2.xml"/><Relationship Id="rId74" Type="http://schemas.openxmlformats.org/officeDocument/2006/relationships/image" Target="media/image44.wmf"/><Relationship Id="rId79" Type="http://schemas.openxmlformats.org/officeDocument/2006/relationships/oleObject" Target="embeddings/oleObject20.bin"/><Relationship Id="rId5" Type="http://schemas.openxmlformats.org/officeDocument/2006/relationships/styles" Target="styles.xml"/><Relationship Id="rId90" Type="http://schemas.openxmlformats.org/officeDocument/2006/relationships/image" Target="media/image51.wmf"/><Relationship Id="rId22" Type="http://schemas.openxmlformats.org/officeDocument/2006/relationships/image" Target="media/image8.jpeg"/><Relationship Id="rId27" Type="http://schemas.openxmlformats.org/officeDocument/2006/relationships/image" Target="media/image13.jpeg"/><Relationship Id="rId43" Type="http://schemas.openxmlformats.org/officeDocument/2006/relationships/image" Target="media/image26.wmf"/><Relationship Id="rId48" Type="http://schemas.openxmlformats.org/officeDocument/2006/relationships/image" Target="media/image30.jpeg"/><Relationship Id="rId64" Type="http://schemas.openxmlformats.org/officeDocument/2006/relationships/image" Target="media/image39.wmf"/><Relationship Id="rId69" Type="http://schemas.openxmlformats.org/officeDocument/2006/relationships/oleObject" Target="embeddings/oleObject15.bin"/><Relationship Id="rId8" Type="http://schemas.openxmlformats.org/officeDocument/2006/relationships/footnotes" Target="footnotes.xml"/><Relationship Id="rId51" Type="http://schemas.openxmlformats.org/officeDocument/2006/relationships/image" Target="media/image33.jpeg"/><Relationship Id="rId72" Type="http://schemas.openxmlformats.org/officeDocument/2006/relationships/image" Target="media/image43.wmf"/><Relationship Id="rId80" Type="http://schemas.openxmlformats.org/officeDocument/2006/relationships/oleObject" Target="embeddings/oleObject21.bin"/><Relationship Id="rId85" Type="http://schemas.openxmlformats.org/officeDocument/2006/relationships/oleObject" Target="embeddings/oleObject24.bin"/><Relationship Id="rId93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hyperlink" Target="https://qualifications.pearson.com/en/qualifications/edexcel-a-levels/advanced-extension-award-mathematics-2018.html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11.jpeg"/><Relationship Id="rId33" Type="http://schemas.openxmlformats.org/officeDocument/2006/relationships/image" Target="media/image18.jpeg"/><Relationship Id="rId38" Type="http://schemas.openxmlformats.org/officeDocument/2006/relationships/image" Target="media/image23.jpeg"/><Relationship Id="rId46" Type="http://schemas.openxmlformats.org/officeDocument/2006/relationships/image" Target="media/image28.jpeg"/><Relationship Id="rId59" Type="http://schemas.openxmlformats.org/officeDocument/2006/relationships/footer" Target="footer2.xml"/><Relationship Id="rId67" Type="http://schemas.openxmlformats.org/officeDocument/2006/relationships/oleObject" Target="embeddings/oleObject14.bin"/><Relationship Id="rId20" Type="http://schemas.openxmlformats.org/officeDocument/2006/relationships/image" Target="media/image7.wmf"/><Relationship Id="rId41" Type="http://schemas.openxmlformats.org/officeDocument/2006/relationships/image" Target="media/image25.wmf"/><Relationship Id="rId54" Type="http://schemas.openxmlformats.org/officeDocument/2006/relationships/image" Target="media/image35.wmf"/><Relationship Id="rId62" Type="http://schemas.openxmlformats.org/officeDocument/2006/relationships/image" Target="media/image38.wmf"/><Relationship Id="rId70" Type="http://schemas.openxmlformats.org/officeDocument/2006/relationships/image" Target="media/image42.wmf"/><Relationship Id="rId75" Type="http://schemas.openxmlformats.org/officeDocument/2006/relationships/oleObject" Target="embeddings/oleObject18.bin"/><Relationship Id="rId83" Type="http://schemas.openxmlformats.org/officeDocument/2006/relationships/oleObject" Target="embeddings/oleObject23.bin"/><Relationship Id="rId88" Type="http://schemas.openxmlformats.org/officeDocument/2006/relationships/image" Target="media/image50.wmf"/><Relationship Id="rId91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9.jpeg"/><Relationship Id="rId28" Type="http://schemas.openxmlformats.org/officeDocument/2006/relationships/image" Target="media/image14.jpeg"/><Relationship Id="rId36" Type="http://schemas.openxmlformats.org/officeDocument/2006/relationships/image" Target="media/image21.jpeg"/><Relationship Id="rId49" Type="http://schemas.openxmlformats.org/officeDocument/2006/relationships/image" Target="media/image31.jpeg"/><Relationship Id="rId57" Type="http://schemas.openxmlformats.org/officeDocument/2006/relationships/oleObject" Target="embeddings/oleObject10.bin"/><Relationship Id="rId10" Type="http://schemas.openxmlformats.org/officeDocument/2006/relationships/header" Target="header1.xm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7.bin"/><Relationship Id="rId52" Type="http://schemas.openxmlformats.org/officeDocument/2006/relationships/image" Target="media/image34.wmf"/><Relationship Id="rId60" Type="http://schemas.openxmlformats.org/officeDocument/2006/relationships/image" Target="media/image37.wmf"/><Relationship Id="rId65" Type="http://schemas.openxmlformats.org/officeDocument/2006/relationships/oleObject" Target="embeddings/oleObject13.bin"/><Relationship Id="rId73" Type="http://schemas.openxmlformats.org/officeDocument/2006/relationships/oleObject" Target="embeddings/oleObject17.bin"/><Relationship Id="rId78" Type="http://schemas.openxmlformats.org/officeDocument/2006/relationships/image" Target="media/image46.wmf"/><Relationship Id="rId81" Type="http://schemas.openxmlformats.org/officeDocument/2006/relationships/oleObject" Target="embeddings/oleObject22.bin"/><Relationship Id="rId86" Type="http://schemas.openxmlformats.org/officeDocument/2006/relationships/image" Target="media/image49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hyperlink" Target="https://www.mathsemporium.com/category/advanced-extension-award-mathematics/" TargetMode="External"/><Relationship Id="rId18" Type="http://schemas.openxmlformats.org/officeDocument/2006/relationships/image" Target="media/image6.wmf"/><Relationship Id="rId39" Type="http://schemas.openxmlformats.org/officeDocument/2006/relationships/image" Target="media/image24.wmf"/><Relationship Id="rId34" Type="http://schemas.openxmlformats.org/officeDocument/2006/relationships/image" Target="media/image19.jpeg"/><Relationship Id="rId50" Type="http://schemas.openxmlformats.org/officeDocument/2006/relationships/image" Target="media/image32.jpeg"/><Relationship Id="rId55" Type="http://schemas.openxmlformats.org/officeDocument/2006/relationships/oleObject" Target="embeddings/oleObject9.bin"/><Relationship Id="rId76" Type="http://schemas.openxmlformats.org/officeDocument/2006/relationships/image" Target="media/image45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16.bin"/><Relationship Id="rId92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5.png"/><Relationship Id="rId24" Type="http://schemas.openxmlformats.org/officeDocument/2006/relationships/image" Target="media/image10.jpeg"/><Relationship Id="rId40" Type="http://schemas.openxmlformats.org/officeDocument/2006/relationships/oleObject" Target="embeddings/oleObject5.bin"/><Relationship Id="rId45" Type="http://schemas.openxmlformats.org/officeDocument/2006/relationships/image" Target="media/image27.jpeg"/><Relationship Id="rId66" Type="http://schemas.openxmlformats.org/officeDocument/2006/relationships/image" Target="media/image40.wmf"/><Relationship Id="rId87" Type="http://schemas.openxmlformats.org/officeDocument/2006/relationships/oleObject" Target="embeddings/oleObject25.bin"/><Relationship Id="rId61" Type="http://schemas.openxmlformats.org/officeDocument/2006/relationships/oleObject" Target="embeddings/oleObject11.bin"/><Relationship Id="rId82" Type="http://schemas.openxmlformats.org/officeDocument/2006/relationships/image" Target="media/image47.wmf"/><Relationship Id="rId19" Type="http://schemas.openxmlformats.org/officeDocument/2006/relationships/oleObject" Target="embeddings/oleObject2.bin"/><Relationship Id="rId14" Type="http://schemas.openxmlformats.org/officeDocument/2006/relationships/image" Target="media/image3.png"/><Relationship Id="rId30" Type="http://schemas.openxmlformats.org/officeDocument/2006/relationships/image" Target="media/image16.wmf"/><Relationship Id="rId35" Type="http://schemas.openxmlformats.org/officeDocument/2006/relationships/image" Target="media/image20.jpeg"/><Relationship Id="rId56" Type="http://schemas.openxmlformats.org/officeDocument/2006/relationships/image" Target="media/image36.wmf"/><Relationship Id="rId77" Type="http://schemas.openxmlformats.org/officeDocument/2006/relationships/oleObject" Target="embeddings/oleObject1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purl.org/dc/dcmitype/"/>
    <ds:schemaRef ds:uri="http://schemas.microsoft.com/office/2006/metadata/properties"/>
    <ds:schemaRef ds:uri="aef15915-1ad9-4df2-a051-24e841bbfed3"/>
    <ds:schemaRef ds:uri="http://schemas.microsoft.com/office/2006/documentManagement/types"/>
    <ds:schemaRef ds:uri="http://purl.org/dc/elements/1.1/"/>
    <ds:schemaRef ds:uri="http://purl.org/dc/terms/"/>
    <ds:schemaRef ds:uri="http://schemas.microsoft.com/office/infopath/2007/PartnerControls"/>
    <ds:schemaRef ds:uri="d37093ce-74a9-4ead-ba34-b65f3c860946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42F6B9BE-B7EF-4A6E-9699-5BE5C694B3F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29</Pages>
  <Words>1663</Words>
  <Characters>9482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42</cp:revision>
  <dcterms:created xsi:type="dcterms:W3CDTF">2021-06-20T20:34:00Z</dcterms:created>
  <dcterms:modified xsi:type="dcterms:W3CDTF">2022-10-13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